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:rsidR="009974D3" w:rsidRPr="00EF4C24" w:rsidRDefault="003E70D7" w:rsidP="00F648EA">
      <w:pPr>
        <w:spacing w:after="40"/>
        <w:jc w:val="center"/>
        <w:rPr>
          <w:b/>
          <w:color w:val="FF0000"/>
          <w:sz w:val="26"/>
          <w:szCs w:val="26"/>
        </w:rPr>
      </w:pPr>
      <w:r w:rsidRPr="00EF4C24">
        <w:rPr>
          <w:noProof/>
          <w:color w:val="FF000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936A77C" wp14:editId="00C41DA3">
                <wp:simplePos x="0" y="0"/>
                <wp:positionH relativeFrom="margin">
                  <wp:posOffset>1362710</wp:posOffset>
                </wp:positionH>
                <wp:positionV relativeFrom="paragraph">
                  <wp:posOffset>-377825</wp:posOffset>
                </wp:positionV>
                <wp:extent cx="3248025" cy="361950"/>
                <wp:effectExtent l="0" t="0" r="9525" b="0"/>
                <wp:wrapNone/>
                <wp:docPr id="113" name="Flowchart: Alternate Proces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248025" cy="361950"/>
                        </a:xfrm>
                        <a:prstGeom prst="flowChartAlternateProcess">
                          <a:avLst/>
                        </a:prstGeom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5">
                              <a:lumMod val="20000"/>
                              <a:lumOff val="8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648EA" w:rsidRPr="00C304AE" w:rsidRDefault="00F648EA" w:rsidP="00F648EA">
                            <w:pPr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C304AE">
                              <w:rPr>
                                <w:b/>
                                <w:color w:val="000000" w:themeColor="text1"/>
                              </w:rPr>
                              <w:t xml:space="preserve">PHIẾU BÀI TẬP TUẦN 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>22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 </w:t>
                            </w:r>
                            <w:r w:rsidRPr="00C304AE">
                              <w:rPr>
                                <w:b/>
                                <w:color w:val="000000" w:themeColor="text1"/>
                              </w:rPr>
                              <w:t xml:space="preserve">– TOÁN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1" o:spid="_x0000_s1026" type="#_x0000_t176" style="position:absolute;left:0;text-align:left;margin-left:107.3pt;margin-top:-29.75pt;width:255.75pt;height:28.5pt;z-index:2516951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" fillcolor="#92cddc [1944]" strokecolor="#daeef3 [664]" strokeweight="2pt">
                <v:path arrowok="t"/>
                <v:textbox>
                  <w:txbxContent>
                    <w:p w:rsidR="00F648EA" w:rsidRPr="00C304AE" w:rsidRDefault="00F648EA" w:rsidP="00F648EA">
                      <w:pPr>
                        <w:rPr>
                          <w:b/>
                          <w:color w:val="000000" w:themeColor="text1"/>
                        </w:rPr>
                      </w:pPr>
                      <w:r w:rsidRPr="00C304AE">
                        <w:rPr>
                          <w:b/>
                          <w:color w:val="000000" w:themeColor="text1"/>
                        </w:rPr>
                        <w:t xml:space="preserve">PHIẾU BÀI TẬP TUẦN 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>22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 </w:t>
                      </w:r>
                      <w:r w:rsidRPr="00C304AE">
                        <w:rPr>
                          <w:b/>
                          <w:color w:val="000000" w:themeColor="text1"/>
                        </w:rPr>
                        <w:t xml:space="preserve">– TOÁN </w:t>
                      </w:r>
                      <w:r>
                        <w:rPr>
                          <w:b/>
                          <w:color w:val="000000" w:themeColor="text1"/>
                        </w:rPr>
                        <w:t>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974D3" w:rsidRPr="00EF4C24">
        <w:rPr>
          <w:b/>
          <w:color w:val="FF0000"/>
          <w:sz w:val="26"/>
          <w:szCs w:val="26"/>
        </w:rPr>
        <w:t>Phép chia. Bảng chia 2. Một ph</w:t>
      </w:r>
      <w:r w:rsidR="00F648EA" w:rsidRPr="00EF4C24">
        <w:rPr>
          <w:b/>
          <w:color w:val="FF0000"/>
          <w:sz w:val="26"/>
          <w:szCs w:val="26"/>
          <w:lang w:val="en-US"/>
        </w:rPr>
        <w:t>ầ</w:t>
      </w:r>
      <w:r w:rsidR="009974D3" w:rsidRPr="00EF4C24">
        <w:rPr>
          <w:b/>
          <w:color w:val="FF0000"/>
          <w:sz w:val="26"/>
          <w:szCs w:val="26"/>
        </w:rPr>
        <w:t>n hai</w:t>
      </w:r>
    </w:p>
    <w:p w:rsidR="009974D3" w:rsidRPr="00EF4C24" w:rsidRDefault="009974D3" w:rsidP="00F648EA">
      <w:pPr>
        <w:spacing w:after="40"/>
        <w:rPr>
          <w:sz w:val="26"/>
          <w:szCs w:val="26"/>
        </w:rPr>
      </w:pPr>
      <w:r w:rsidRPr="003E70D7">
        <w:rPr>
          <w:b/>
          <w:color w:val="0070C0"/>
          <w:sz w:val="26"/>
          <w:szCs w:val="26"/>
        </w:rPr>
        <w:t>1.</w:t>
      </w:r>
      <w:r w:rsidRPr="00EF4C24">
        <w:rPr>
          <w:b/>
          <w:sz w:val="26"/>
          <w:szCs w:val="26"/>
        </w:rPr>
        <w:t xml:space="preserve"> </w:t>
      </w:r>
      <w:r w:rsidRPr="003E70D7">
        <w:rPr>
          <w:b/>
          <w:sz w:val="26"/>
          <w:szCs w:val="26"/>
        </w:rPr>
        <w:t>Tí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95"/>
        <w:gridCol w:w="3096"/>
        <w:gridCol w:w="3273"/>
      </w:tblGrid>
      <w:tr w:rsidR="009974D3" w:rsidRPr="00EF4C24" w:rsidTr="00F648EA">
        <w:tc>
          <w:tcPr>
            <w:tcW w:w="3095" w:type="dxa"/>
            <w:vAlign w:val="center"/>
          </w:tcPr>
          <w:p w:rsidR="009974D3" w:rsidRPr="00EF4C24" w:rsidRDefault="009974D3" w:rsidP="00F648EA">
            <w:pPr>
              <w:spacing w:after="40"/>
              <w:jc w:val="center"/>
              <w:rPr>
                <w:sz w:val="26"/>
                <w:szCs w:val="26"/>
              </w:rPr>
            </w:pPr>
            <w:r w:rsidRPr="00EF4C24">
              <w:rPr>
                <w:sz w:val="26"/>
                <w:szCs w:val="26"/>
              </w:rPr>
              <w:t>a) 3 x 7 = .......</w:t>
            </w:r>
          </w:p>
        </w:tc>
        <w:tc>
          <w:tcPr>
            <w:tcW w:w="3096" w:type="dxa"/>
            <w:vAlign w:val="center"/>
          </w:tcPr>
          <w:p w:rsidR="009974D3" w:rsidRPr="00EF4C24" w:rsidRDefault="009974D3" w:rsidP="00F648EA">
            <w:pPr>
              <w:spacing w:after="40"/>
              <w:jc w:val="center"/>
              <w:rPr>
                <w:sz w:val="26"/>
                <w:szCs w:val="26"/>
              </w:rPr>
            </w:pPr>
            <w:r w:rsidRPr="00EF4C24">
              <w:rPr>
                <w:sz w:val="26"/>
                <w:szCs w:val="26"/>
              </w:rPr>
              <w:t>b)  4 x 6 = ........</w:t>
            </w:r>
          </w:p>
        </w:tc>
        <w:tc>
          <w:tcPr>
            <w:tcW w:w="3273" w:type="dxa"/>
            <w:vAlign w:val="center"/>
          </w:tcPr>
          <w:p w:rsidR="009974D3" w:rsidRPr="00EF4C24" w:rsidRDefault="009974D3" w:rsidP="00F648EA">
            <w:pPr>
              <w:spacing w:after="40"/>
              <w:jc w:val="center"/>
              <w:rPr>
                <w:sz w:val="26"/>
                <w:szCs w:val="26"/>
              </w:rPr>
            </w:pPr>
            <w:r w:rsidRPr="00EF4C24">
              <w:rPr>
                <w:sz w:val="26"/>
                <w:szCs w:val="26"/>
              </w:rPr>
              <w:t>c)    5 x 4 = ......</w:t>
            </w:r>
          </w:p>
        </w:tc>
      </w:tr>
      <w:tr w:rsidR="009974D3" w:rsidRPr="00EF4C24" w:rsidTr="00F648EA">
        <w:tc>
          <w:tcPr>
            <w:tcW w:w="3095" w:type="dxa"/>
            <w:vAlign w:val="center"/>
          </w:tcPr>
          <w:p w:rsidR="009974D3" w:rsidRPr="00EF4C24" w:rsidRDefault="009974D3" w:rsidP="00F648EA">
            <w:pPr>
              <w:spacing w:after="40"/>
              <w:jc w:val="center"/>
              <w:rPr>
                <w:sz w:val="26"/>
                <w:szCs w:val="26"/>
              </w:rPr>
            </w:pPr>
            <w:r w:rsidRPr="00EF4C24">
              <w:rPr>
                <w:sz w:val="26"/>
                <w:szCs w:val="26"/>
              </w:rPr>
              <w:t xml:space="preserve">    21 : 3 = .......</w:t>
            </w:r>
          </w:p>
        </w:tc>
        <w:tc>
          <w:tcPr>
            <w:tcW w:w="3096" w:type="dxa"/>
            <w:vAlign w:val="center"/>
          </w:tcPr>
          <w:p w:rsidR="009974D3" w:rsidRPr="00EF4C24" w:rsidRDefault="009974D3" w:rsidP="00F648EA">
            <w:pPr>
              <w:spacing w:after="40"/>
              <w:jc w:val="center"/>
              <w:rPr>
                <w:sz w:val="26"/>
                <w:szCs w:val="26"/>
              </w:rPr>
            </w:pPr>
            <w:r w:rsidRPr="00EF4C24">
              <w:rPr>
                <w:sz w:val="26"/>
                <w:szCs w:val="26"/>
              </w:rPr>
              <w:t xml:space="preserve">    24 : 4 = ......</w:t>
            </w:r>
          </w:p>
        </w:tc>
        <w:tc>
          <w:tcPr>
            <w:tcW w:w="3273" w:type="dxa"/>
            <w:vAlign w:val="center"/>
          </w:tcPr>
          <w:p w:rsidR="009974D3" w:rsidRPr="00EF4C24" w:rsidRDefault="009974D3" w:rsidP="00F648EA">
            <w:pPr>
              <w:spacing w:after="40"/>
              <w:jc w:val="center"/>
              <w:rPr>
                <w:sz w:val="26"/>
                <w:szCs w:val="26"/>
              </w:rPr>
            </w:pPr>
            <w:r w:rsidRPr="00EF4C24">
              <w:rPr>
                <w:sz w:val="26"/>
                <w:szCs w:val="26"/>
              </w:rPr>
              <w:t xml:space="preserve">          20 : 5 = ........</w:t>
            </w:r>
          </w:p>
        </w:tc>
      </w:tr>
      <w:tr w:rsidR="009974D3" w:rsidRPr="00EF4C24" w:rsidTr="00F648EA">
        <w:tc>
          <w:tcPr>
            <w:tcW w:w="3095" w:type="dxa"/>
            <w:vAlign w:val="center"/>
          </w:tcPr>
          <w:p w:rsidR="009974D3" w:rsidRPr="00EF4C24" w:rsidRDefault="009974D3" w:rsidP="00F648EA">
            <w:pPr>
              <w:spacing w:after="40"/>
              <w:jc w:val="center"/>
              <w:rPr>
                <w:sz w:val="26"/>
                <w:szCs w:val="26"/>
              </w:rPr>
            </w:pPr>
            <w:r w:rsidRPr="00EF4C24">
              <w:rPr>
                <w:sz w:val="26"/>
                <w:szCs w:val="26"/>
              </w:rPr>
              <w:t xml:space="preserve">     21 : 7 = ........</w:t>
            </w:r>
          </w:p>
        </w:tc>
        <w:tc>
          <w:tcPr>
            <w:tcW w:w="3096" w:type="dxa"/>
            <w:vAlign w:val="center"/>
          </w:tcPr>
          <w:p w:rsidR="009974D3" w:rsidRPr="00EF4C24" w:rsidRDefault="009974D3" w:rsidP="00F648EA">
            <w:pPr>
              <w:spacing w:after="40"/>
              <w:jc w:val="center"/>
              <w:rPr>
                <w:sz w:val="26"/>
                <w:szCs w:val="26"/>
              </w:rPr>
            </w:pPr>
            <w:r w:rsidRPr="00EF4C24">
              <w:rPr>
                <w:sz w:val="26"/>
                <w:szCs w:val="26"/>
              </w:rPr>
              <w:t xml:space="preserve">      24 : 6 = ........</w:t>
            </w:r>
          </w:p>
        </w:tc>
        <w:tc>
          <w:tcPr>
            <w:tcW w:w="3273" w:type="dxa"/>
            <w:vAlign w:val="center"/>
          </w:tcPr>
          <w:p w:rsidR="009974D3" w:rsidRPr="00EF4C24" w:rsidRDefault="009974D3" w:rsidP="00F648EA">
            <w:pPr>
              <w:spacing w:after="40"/>
              <w:jc w:val="center"/>
              <w:rPr>
                <w:sz w:val="26"/>
                <w:szCs w:val="26"/>
              </w:rPr>
            </w:pPr>
            <w:r w:rsidRPr="00EF4C24">
              <w:rPr>
                <w:sz w:val="26"/>
                <w:szCs w:val="26"/>
              </w:rPr>
              <w:t xml:space="preserve">          20 : 4 = .......</w:t>
            </w:r>
          </w:p>
        </w:tc>
      </w:tr>
    </w:tbl>
    <w:p w:rsidR="009974D3" w:rsidRPr="00EF4C24" w:rsidRDefault="003E70D7" w:rsidP="00F648EA">
      <w:pPr>
        <w:spacing w:after="40"/>
        <w:rPr>
          <w:sz w:val="26"/>
          <w:szCs w:val="26"/>
          <w:lang w:val="en-US"/>
        </w:rPr>
      </w:pPr>
      <w:r w:rsidRPr="003E70D7">
        <w:rPr>
          <w:b/>
          <w:noProof/>
          <w:color w:val="0070C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B1A4AB" wp14:editId="000725A5">
                <wp:simplePos x="0" y="0"/>
                <wp:positionH relativeFrom="column">
                  <wp:posOffset>2586355</wp:posOffset>
                </wp:positionH>
                <wp:positionV relativeFrom="paragraph">
                  <wp:posOffset>257175</wp:posOffset>
                </wp:positionV>
                <wp:extent cx="225425" cy="193675"/>
                <wp:effectExtent l="8890" t="5715" r="13335" b="10160"/>
                <wp:wrapNone/>
                <wp:docPr id="112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5425" cy="193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094A85F7" id="Rectangle 6" o:spid="_x0000_s1026" style="position:absolute;margin-left:203.65pt;margin-top:20.25pt;width:17.75pt;height:15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"/>
            </w:pict>
          </mc:Fallback>
        </mc:AlternateContent>
      </w:r>
      <w:r w:rsidRPr="003E70D7">
        <w:rPr>
          <w:b/>
          <w:noProof/>
          <w:color w:val="0070C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D3BCACA" wp14:editId="69DF626D">
                <wp:simplePos x="0" y="0"/>
                <wp:positionH relativeFrom="column">
                  <wp:posOffset>758190</wp:posOffset>
                </wp:positionH>
                <wp:positionV relativeFrom="paragraph">
                  <wp:posOffset>257175</wp:posOffset>
                </wp:positionV>
                <wp:extent cx="231775" cy="180340"/>
                <wp:effectExtent l="9525" t="5715" r="6350" b="13970"/>
                <wp:wrapNone/>
                <wp:docPr id="111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1775" cy="180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1FC21686" id="Rectangle 3" o:spid="_x0000_s1026" style="position:absolute;margin-left:59.7pt;margin-top:20.25pt;width:18.25pt;height:14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"/>
            </w:pict>
          </mc:Fallback>
        </mc:AlternateContent>
      </w:r>
      <w:r w:rsidRPr="003E70D7">
        <w:rPr>
          <w:b/>
          <w:noProof/>
          <w:color w:val="0070C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9CFDC2B" wp14:editId="763E3F06">
                <wp:simplePos x="0" y="0"/>
                <wp:positionH relativeFrom="column">
                  <wp:posOffset>1203325</wp:posOffset>
                </wp:positionH>
                <wp:positionV relativeFrom="paragraph">
                  <wp:posOffset>256540</wp:posOffset>
                </wp:positionV>
                <wp:extent cx="214630" cy="201930"/>
                <wp:effectExtent l="6985" t="5080" r="6985" b="12065"/>
                <wp:wrapNone/>
                <wp:docPr id="10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4630" cy="2019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38DD1B1B" id="Rectangle 4" o:spid="_x0000_s1026" style="position:absolute;margin-left:94.75pt;margin-top:20.2pt;width:16.9pt;height:15.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"/>
            </w:pict>
          </mc:Fallback>
        </mc:AlternateContent>
      </w:r>
      <w:r w:rsidRPr="003E70D7">
        <w:rPr>
          <w:b/>
          <w:noProof/>
          <w:color w:val="0070C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D04CE7A" wp14:editId="4C71FD8E">
                <wp:simplePos x="0" y="0"/>
                <wp:positionH relativeFrom="column">
                  <wp:posOffset>318135</wp:posOffset>
                </wp:positionH>
                <wp:positionV relativeFrom="paragraph">
                  <wp:posOffset>256540</wp:posOffset>
                </wp:positionV>
                <wp:extent cx="232410" cy="187960"/>
                <wp:effectExtent l="7620" t="5080" r="7620" b="6985"/>
                <wp:wrapNone/>
                <wp:docPr id="101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2410" cy="187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1C88992C" id="Rectangle 2" o:spid="_x0000_s1026" style="position:absolute;margin-left:25.05pt;margin-top:20.2pt;width:18.3pt;height:14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"/>
            </w:pict>
          </mc:Fallback>
        </mc:AlternateContent>
      </w:r>
      <w:r w:rsidR="009974D3" w:rsidRPr="003E70D7">
        <w:rPr>
          <w:b/>
          <w:color w:val="0070C0"/>
          <w:sz w:val="26"/>
          <w:szCs w:val="26"/>
        </w:rPr>
        <w:t>2.</w:t>
      </w:r>
      <w:r w:rsidR="009974D3" w:rsidRPr="00EF4C24">
        <w:rPr>
          <w:b/>
          <w:sz w:val="26"/>
          <w:szCs w:val="26"/>
        </w:rPr>
        <w:t xml:space="preserve"> </w:t>
      </w:r>
      <w:r w:rsidR="009974D3" w:rsidRPr="003E70D7">
        <w:rPr>
          <w:b/>
          <w:sz w:val="26"/>
          <w:szCs w:val="26"/>
        </w:rPr>
        <w:t>Viết các số 3; 4; 12 vào ô trống thích hợp</w:t>
      </w:r>
      <w:r w:rsidR="00F648EA" w:rsidRPr="003E70D7">
        <w:rPr>
          <w:b/>
          <w:sz w:val="26"/>
          <w:szCs w:val="26"/>
          <w:lang w:val="en-US"/>
        </w:rPr>
        <w:t>:</w:t>
      </w:r>
    </w:p>
    <w:p w:rsidR="009974D3" w:rsidRPr="00EF4C24" w:rsidRDefault="003E70D7" w:rsidP="00F648EA">
      <w:pPr>
        <w:tabs>
          <w:tab w:val="left" w:pos="6508"/>
        </w:tabs>
        <w:spacing w:after="40"/>
        <w:rPr>
          <w:sz w:val="26"/>
          <w:szCs w:val="26"/>
        </w:rPr>
      </w:pPr>
      <w:r w:rsidRPr="00EF4C24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C190541" wp14:editId="76EB7231">
                <wp:simplePos x="0" y="0"/>
                <wp:positionH relativeFrom="column">
                  <wp:posOffset>2967990</wp:posOffset>
                </wp:positionH>
                <wp:positionV relativeFrom="paragraph">
                  <wp:posOffset>7620</wp:posOffset>
                </wp:positionV>
                <wp:extent cx="207010" cy="193675"/>
                <wp:effectExtent l="9525" t="8890" r="12065" b="6985"/>
                <wp:wrapNone/>
                <wp:docPr id="100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7010" cy="193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5D61BF76" id="Rectangle 7" o:spid="_x0000_s1026" style="position:absolute;margin-left:233.7pt;margin-top:.6pt;width:16.3pt;height:15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"/>
            </w:pict>
          </mc:Fallback>
        </mc:AlternateContent>
      </w:r>
      <w:r w:rsidRPr="00EF4C24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188AB00" wp14:editId="3314F9BD">
                <wp:simplePos x="0" y="0"/>
                <wp:positionH relativeFrom="column">
                  <wp:posOffset>2171065</wp:posOffset>
                </wp:positionH>
                <wp:positionV relativeFrom="paragraph">
                  <wp:posOffset>3175</wp:posOffset>
                </wp:positionV>
                <wp:extent cx="222250" cy="180340"/>
                <wp:effectExtent l="12700" t="13970" r="12700" b="5715"/>
                <wp:wrapNone/>
                <wp:docPr id="98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2250" cy="180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0A1D823C" id="Rectangle 5" o:spid="_x0000_s1026" style="position:absolute;margin-left:170.95pt;margin-top:.25pt;width:17.5pt;height:14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"/>
            </w:pict>
          </mc:Fallback>
        </mc:AlternateContent>
      </w:r>
      <w:r w:rsidR="00694005" w:rsidRPr="00EF4C24">
        <w:rPr>
          <w:sz w:val="26"/>
          <w:szCs w:val="26"/>
        </w:rPr>
        <w:t xml:space="preserve">              </w:t>
      </w:r>
      <w:r w:rsidR="00EF4C24">
        <w:rPr>
          <w:sz w:val="26"/>
          <w:szCs w:val="26"/>
          <w:lang w:val="en-US"/>
        </w:rPr>
        <w:t xml:space="preserve"> </w:t>
      </w:r>
      <w:r w:rsidR="00694005" w:rsidRPr="00EF4C24">
        <w:rPr>
          <w:sz w:val="26"/>
          <w:szCs w:val="26"/>
        </w:rPr>
        <w:t xml:space="preserve">x        =                            </w:t>
      </w:r>
      <w:r w:rsidR="00847447" w:rsidRPr="00EF4C24">
        <w:rPr>
          <w:sz w:val="26"/>
          <w:szCs w:val="26"/>
          <w:lang w:val="en-US"/>
        </w:rPr>
        <w:t xml:space="preserve"> :  </w:t>
      </w:r>
      <w:r w:rsidR="00EF4C24">
        <w:rPr>
          <w:sz w:val="26"/>
          <w:szCs w:val="26"/>
          <w:lang w:val="en-US"/>
        </w:rPr>
        <w:t>:</w:t>
      </w:r>
      <w:r w:rsidR="00847447" w:rsidRPr="00EF4C24">
        <w:rPr>
          <w:sz w:val="26"/>
          <w:szCs w:val="26"/>
          <w:lang w:val="en-US"/>
        </w:rPr>
        <w:t xml:space="preserve">     =</w:t>
      </w:r>
      <w:r w:rsidR="00EF4C24">
        <w:rPr>
          <w:sz w:val="26"/>
          <w:szCs w:val="26"/>
          <w:lang w:val="en-US"/>
        </w:rPr>
        <w:t xml:space="preserve"> =</w:t>
      </w:r>
    </w:p>
    <w:p w:rsidR="007522A7" w:rsidRPr="00EF4C24" w:rsidRDefault="003E70D7" w:rsidP="00847447">
      <w:pPr>
        <w:tabs>
          <w:tab w:val="left" w:pos="3847"/>
        </w:tabs>
        <w:spacing w:after="40"/>
        <w:rPr>
          <w:sz w:val="26"/>
          <w:szCs w:val="26"/>
          <w:lang w:val="en-US"/>
        </w:rPr>
      </w:pPr>
      <w:r w:rsidRPr="00EF4C24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6BDA03A" wp14:editId="73B89F5E">
                <wp:simplePos x="0" y="0"/>
                <wp:positionH relativeFrom="column">
                  <wp:posOffset>2978150</wp:posOffset>
                </wp:positionH>
                <wp:positionV relativeFrom="paragraph">
                  <wp:posOffset>11430</wp:posOffset>
                </wp:positionV>
                <wp:extent cx="210820" cy="201295"/>
                <wp:effectExtent l="10160" t="8890" r="7620" b="8890"/>
                <wp:wrapNone/>
                <wp:docPr id="97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0820" cy="201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09EE5C0D" id="Rectangle 13" o:spid="_x0000_s1026" style="position:absolute;margin-left:234.5pt;margin-top:.9pt;width:16.6pt;height:15.8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"/>
            </w:pict>
          </mc:Fallback>
        </mc:AlternateContent>
      </w:r>
      <w:r w:rsidRPr="00EF4C24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CC6D23C" wp14:editId="427C0FA7">
                <wp:simplePos x="0" y="0"/>
                <wp:positionH relativeFrom="column">
                  <wp:posOffset>2594610</wp:posOffset>
                </wp:positionH>
                <wp:positionV relativeFrom="paragraph">
                  <wp:posOffset>15875</wp:posOffset>
                </wp:positionV>
                <wp:extent cx="194310" cy="191135"/>
                <wp:effectExtent l="7620" t="13335" r="7620" b="5080"/>
                <wp:wrapNone/>
                <wp:docPr id="96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10" cy="191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6BC7DA02" id="Rectangle 14" o:spid="_x0000_s1026" style="position:absolute;margin-left:204.3pt;margin-top:1.25pt;width:15.3pt;height:15.0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"/>
            </w:pict>
          </mc:Fallback>
        </mc:AlternateContent>
      </w:r>
      <w:r w:rsidRPr="00EF4C24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C715AED" wp14:editId="13BA0719">
                <wp:simplePos x="0" y="0"/>
                <wp:positionH relativeFrom="column">
                  <wp:posOffset>2163445</wp:posOffset>
                </wp:positionH>
                <wp:positionV relativeFrom="paragraph">
                  <wp:posOffset>4445</wp:posOffset>
                </wp:positionV>
                <wp:extent cx="216535" cy="201295"/>
                <wp:effectExtent l="5080" t="11430" r="6985" b="6350"/>
                <wp:wrapNone/>
                <wp:docPr id="95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6535" cy="201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3EF25369" id="Rectangle 12" o:spid="_x0000_s1026" style="position:absolute;margin-left:170.35pt;margin-top:.35pt;width:17.05pt;height:15.8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"/>
            </w:pict>
          </mc:Fallback>
        </mc:AlternateContent>
      </w:r>
      <w:r w:rsidRPr="00EF4C24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2AF0B1E" wp14:editId="704A7136">
                <wp:simplePos x="0" y="0"/>
                <wp:positionH relativeFrom="column">
                  <wp:posOffset>1203325</wp:posOffset>
                </wp:positionH>
                <wp:positionV relativeFrom="paragraph">
                  <wp:posOffset>11430</wp:posOffset>
                </wp:positionV>
                <wp:extent cx="225425" cy="194310"/>
                <wp:effectExtent l="6985" t="8890" r="5715" b="6350"/>
                <wp:wrapNone/>
                <wp:docPr id="94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5425" cy="1943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432FF2DF" id="Rectangle 10" o:spid="_x0000_s1026" style="position:absolute;margin-left:94.75pt;margin-top:.9pt;width:17.75pt;height:15.3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"/>
            </w:pict>
          </mc:Fallback>
        </mc:AlternateContent>
      </w:r>
      <w:r w:rsidRPr="00EF4C24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2E6135C" wp14:editId="7F819C3D">
                <wp:simplePos x="0" y="0"/>
                <wp:positionH relativeFrom="column">
                  <wp:posOffset>765175</wp:posOffset>
                </wp:positionH>
                <wp:positionV relativeFrom="paragraph">
                  <wp:posOffset>11430</wp:posOffset>
                </wp:positionV>
                <wp:extent cx="224790" cy="180340"/>
                <wp:effectExtent l="6985" t="8890" r="6350" b="10795"/>
                <wp:wrapNone/>
                <wp:docPr id="93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4790" cy="180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42018365" id="Rectangle 9" o:spid="_x0000_s1026" style="position:absolute;margin-left:60.25pt;margin-top:.9pt;width:17.7pt;height:14.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"/>
            </w:pict>
          </mc:Fallback>
        </mc:AlternateContent>
      </w:r>
      <w:r w:rsidRPr="00EF4C24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A53DF0D" wp14:editId="6EA0B82E">
                <wp:simplePos x="0" y="0"/>
                <wp:positionH relativeFrom="column">
                  <wp:posOffset>318135</wp:posOffset>
                </wp:positionH>
                <wp:positionV relativeFrom="paragraph">
                  <wp:posOffset>4445</wp:posOffset>
                </wp:positionV>
                <wp:extent cx="218440" cy="191770"/>
                <wp:effectExtent l="7620" t="11430" r="12065" b="6350"/>
                <wp:wrapNone/>
                <wp:docPr id="92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8440" cy="1917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40400215" id="Rectangle 8" o:spid="_x0000_s1026" style="position:absolute;margin-left:25.05pt;margin-top:.35pt;width:17.2pt;height:15.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"/>
            </w:pict>
          </mc:Fallback>
        </mc:AlternateContent>
      </w:r>
      <w:r w:rsidR="00847447" w:rsidRPr="00EF4C24">
        <w:rPr>
          <w:sz w:val="26"/>
          <w:szCs w:val="26"/>
          <w:lang w:val="en-US"/>
        </w:rPr>
        <w:t xml:space="preserve">              </w:t>
      </w:r>
      <w:r w:rsidR="00EF4C24">
        <w:rPr>
          <w:sz w:val="26"/>
          <w:szCs w:val="26"/>
          <w:lang w:val="en-US"/>
        </w:rPr>
        <w:t xml:space="preserve"> </w:t>
      </w:r>
      <w:r w:rsidR="00847447" w:rsidRPr="00EF4C24">
        <w:rPr>
          <w:sz w:val="26"/>
          <w:szCs w:val="26"/>
          <w:lang w:val="en-US"/>
        </w:rPr>
        <w:t>x        =</w:t>
      </w:r>
      <w:r w:rsidR="00847447" w:rsidRPr="00EF4C24">
        <w:rPr>
          <w:sz w:val="26"/>
          <w:szCs w:val="26"/>
          <w:lang w:val="en-US"/>
        </w:rPr>
        <w:tab/>
        <w:t xml:space="preserve">:        = </w:t>
      </w:r>
      <w:r w:rsidR="00694005" w:rsidRPr="00EF4C24">
        <w:rPr>
          <w:sz w:val="26"/>
          <w:szCs w:val="26"/>
        </w:rPr>
        <w:tab/>
      </w:r>
      <w:r w:rsidR="00694005" w:rsidRPr="00EF4C24">
        <w:rPr>
          <w:sz w:val="26"/>
          <w:szCs w:val="26"/>
        </w:rPr>
        <w:tab/>
      </w:r>
      <w:r w:rsidR="00694005" w:rsidRPr="00EF4C24">
        <w:rPr>
          <w:sz w:val="26"/>
          <w:szCs w:val="26"/>
        </w:rPr>
        <w:tab/>
      </w:r>
    </w:p>
    <w:p w:rsidR="002B5E86" w:rsidRPr="00EF4C24" w:rsidRDefault="003E70D7" w:rsidP="00F648EA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sz w:val="26"/>
          <w:szCs w:val="26"/>
        </w:rPr>
      </w:pPr>
      <w:r w:rsidRPr="003E70D7">
        <w:rPr>
          <w:b/>
          <w:noProof/>
          <w:color w:val="0070C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6672" behindDoc="1" locked="0" layoutInCell="1" allowOverlap="1" wp14:anchorId="26C6C156" wp14:editId="31F3C733">
                <wp:simplePos x="0" y="0"/>
                <wp:positionH relativeFrom="column">
                  <wp:posOffset>4235450</wp:posOffset>
                </wp:positionH>
                <wp:positionV relativeFrom="paragraph">
                  <wp:posOffset>208280</wp:posOffset>
                </wp:positionV>
                <wp:extent cx="608965" cy="269875"/>
                <wp:effectExtent l="10160" t="11430" r="9525" b="13970"/>
                <wp:wrapNone/>
                <wp:docPr id="91" name="Oval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8965" cy="2698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76EBB377" id="Oval 20" o:spid="_x0000_s1026" style="position:absolute;margin-left:333.5pt;margin-top:16.4pt;width:47.95pt;height:21.25pt;z-index:-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"/>
            </w:pict>
          </mc:Fallback>
        </mc:AlternateContent>
      </w:r>
      <w:r w:rsidRPr="003E70D7">
        <w:rPr>
          <w:b/>
          <w:noProof/>
          <w:color w:val="0070C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702DC9E3" wp14:editId="27A70BEB">
                <wp:simplePos x="0" y="0"/>
                <wp:positionH relativeFrom="column">
                  <wp:posOffset>3428365</wp:posOffset>
                </wp:positionH>
                <wp:positionV relativeFrom="paragraph">
                  <wp:posOffset>196850</wp:posOffset>
                </wp:positionV>
                <wp:extent cx="572770" cy="297815"/>
                <wp:effectExtent l="12700" t="9525" r="5080" b="6985"/>
                <wp:wrapNone/>
                <wp:docPr id="90" name="Oval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2770" cy="29781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0C06A38F" id="Oval 19" o:spid="_x0000_s1026" style="position:absolute;margin-left:269.95pt;margin-top:15.5pt;width:45.1pt;height:23.45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"/>
            </w:pict>
          </mc:Fallback>
        </mc:AlternateContent>
      </w:r>
      <w:r w:rsidRPr="003E70D7">
        <w:rPr>
          <w:b/>
          <w:noProof/>
          <w:color w:val="0070C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 wp14:anchorId="4E80F2FD" wp14:editId="43F6ABBA">
                <wp:simplePos x="0" y="0"/>
                <wp:positionH relativeFrom="column">
                  <wp:posOffset>2411095</wp:posOffset>
                </wp:positionH>
                <wp:positionV relativeFrom="paragraph">
                  <wp:posOffset>237490</wp:posOffset>
                </wp:positionV>
                <wp:extent cx="584835" cy="257175"/>
                <wp:effectExtent l="5080" t="12065" r="10160" b="6985"/>
                <wp:wrapNone/>
                <wp:docPr id="89" name="Oval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4835" cy="2571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492B17C3" id="Oval 17" o:spid="_x0000_s1026" style="position:absolute;margin-left:189.85pt;margin-top:18.7pt;width:46.05pt;height:20.25pt;z-index:-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"/>
            </w:pict>
          </mc:Fallback>
        </mc:AlternateContent>
      </w:r>
      <w:r w:rsidRPr="003E70D7">
        <w:rPr>
          <w:b/>
          <w:noProof/>
          <w:color w:val="0070C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6926D3E9" wp14:editId="119C8D94">
                <wp:simplePos x="0" y="0"/>
                <wp:positionH relativeFrom="column">
                  <wp:posOffset>1367155</wp:posOffset>
                </wp:positionH>
                <wp:positionV relativeFrom="paragraph">
                  <wp:posOffset>245745</wp:posOffset>
                </wp:positionV>
                <wp:extent cx="508635" cy="262890"/>
                <wp:effectExtent l="8890" t="10795" r="6350" b="12065"/>
                <wp:wrapNone/>
                <wp:docPr id="88" name="Oval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8635" cy="2628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4772B692" id="Oval 16" o:spid="_x0000_s1026" style="position:absolute;margin-left:107.65pt;margin-top:19.35pt;width:40.05pt;height:20.7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"/>
            </w:pict>
          </mc:Fallback>
        </mc:AlternateContent>
      </w:r>
      <w:r w:rsidRPr="003E70D7">
        <w:rPr>
          <w:b/>
          <w:noProof/>
          <w:color w:val="0070C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 wp14:anchorId="3DF02AE0" wp14:editId="41A9B17C">
                <wp:simplePos x="0" y="0"/>
                <wp:positionH relativeFrom="column">
                  <wp:posOffset>298450</wp:posOffset>
                </wp:positionH>
                <wp:positionV relativeFrom="paragraph">
                  <wp:posOffset>237490</wp:posOffset>
                </wp:positionV>
                <wp:extent cx="624840" cy="278130"/>
                <wp:effectExtent l="6985" t="12065" r="6350" b="5080"/>
                <wp:wrapNone/>
                <wp:docPr id="87" name="Oval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4840" cy="27813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517BBD00" id="Oval 15" o:spid="_x0000_s1026" style="position:absolute;margin-left:23.5pt;margin-top:18.7pt;width:49.2pt;height:21.9pt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"/>
            </w:pict>
          </mc:Fallback>
        </mc:AlternateContent>
      </w:r>
      <w:r w:rsidR="002B5E86" w:rsidRPr="003E70D7">
        <w:rPr>
          <w:b/>
          <w:color w:val="0070C0"/>
          <w:sz w:val="26"/>
          <w:szCs w:val="26"/>
        </w:rPr>
        <w:t>3.</w:t>
      </w:r>
      <w:r w:rsidR="002B5E86" w:rsidRPr="00EF4C24">
        <w:rPr>
          <w:b/>
          <w:sz w:val="26"/>
          <w:szCs w:val="26"/>
        </w:rPr>
        <w:t xml:space="preserve"> </w:t>
      </w:r>
      <w:r w:rsidR="002B5E86" w:rsidRPr="003E70D7">
        <w:rPr>
          <w:b/>
          <w:sz w:val="26"/>
          <w:szCs w:val="26"/>
        </w:rPr>
        <w:t>Nối ghép hình với kết quả của phép tính đó:</w:t>
      </w:r>
    </w:p>
    <w:p w:rsidR="002B5E86" w:rsidRPr="00EF4C24" w:rsidRDefault="00847447" w:rsidP="00F648EA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sz w:val="26"/>
          <w:szCs w:val="26"/>
        </w:rPr>
      </w:pPr>
      <w:r w:rsidRPr="00EF4C24">
        <w:rPr>
          <w:sz w:val="26"/>
          <w:szCs w:val="26"/>
          <w:lang w:val="en-US"/>
        </w:rPr>
        <w:t xml:space="preserve">         </w:t>
      </w:r>
      <w:r w:rsidR="002B5E86" w:rsidRPr="00EF4C24">
        <w:rPr>
          <w:sz w:val="26"/>
          <w:szCs w:val="26"/>
        </w:rPr>
        <w:t xml:space="preserve"> </w:t>
      </w:r>
      <w:r w:rsidR="00EF4C24">
        <w:rPr>
          <w:sz w:val="26"/>
          <w:szCs w:val="26"/>
          <w:lang w:val="en-US"/>
        </w:rPr>
        <w:t xml:space="preserve"> </w:t>
      </w:r>
      <w:r w:rsidR="002B5E86" w:rsidRPr="00EF4C24">
        <w:rPr>
          <w:sz w:val="26"/>
          <w:szCs w:val="26"/>
        </w:rPr>
        <w:t xml:space="preserve">4 : 2               </w:t>
      </w:r>
      <w:r w:rsidR="00EF4C24">
        <w:rPr>
          <w:sz w:val="26"/>
          <w:szCs w:val="26"/>
          <w:lang w:val="en-US"/>
        </w:rPr>
        <w:t xml:space="preserve">  </w:t>
      </w:r>
      <w:r w:rsidR="002B5E86" w:rsidRPr="00EF4C24">
        <w:rPr>
          <w:sz w:val="26"/>
          <w:szCs w:val="26"/>
        </w:rPr>
        <w:t xml:space="preserve"> 8 : 2               </w:t>
      </w:r>
      <w:r w:rsidR="00EF4C24">
        <w:rPr>
          <w:sz w:val="26"/>
          <w:szCs w:val="26"/>
          <w:lang w:val="en-US"/>
        </w:rPr>
        <w:t xml:space="preserve">  </w:t>
      </w:r>
      <w:r w:rsidR="002B5E86" w:rsidRPr="00EF4C24">
        <w:rPr>
          <w:sz w:val="26"/>
          <w:szCs w:val="26"/>
        </w:rPr>
        <w:t xml:space="preserve">14  :  2             </w:t>
      </w:r>
      <w:r w:rsidR="00EF4C24">
        <w:rPr>
          <w:sz w:val="26"/>
          <w:szCs w:val="26"/>
          <w:lang w:val="en-US"/>
        </w:rPr>
        <w:t xml:space="preserve"> </w:t>
      </w:r>
      <w:r w:rsidR="002B5E86" w:rsidRPr="00EF4C24">
        <w:rPr>
          <w:sz w:val="26"/>
          <w:szCs w:val="26"/>
        </w:rPr>
        <w:t xml:space="preserve">12 : 2         </w:t>
      </w:r>
      <w:r w:rsidR="00EF4C24">
        <w:rPr>
          <w:sz w:val="26"/>
          <w:szCs w:val="26"/>
          <w:lang w:val="en-US"/>
        </w:rPr>
        <w:t xml:space="preserve"> </w:t>
      </w:r>
      <w:r w:rsidR="002B5E86" w:rsidRPr="00EF4C24">
        <w:rPr>
          <w:sz w:val="26"/>
          <w:szCs w:val="26"/>
        </w:rPr>
        <w:t>18 : 2</w:t>
      </w:r>
    </w:p>
    <w:p w:rsidR="002B5E86" w:rsidRPr="00EF4C24" w:rsidRDefault="003E70D7" w:rsidP="00F648EA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sz w:val="26"/>
          <w:szCs w:val="26"/>
        </w:rPr>
      </w:pPr>
      <w:r w:rsidRPr="00EF4C24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6912" behindDoc="1" locked="0" layoutInCell="1" allowOverlap="1" wp14:anchorId="260AC148" wp14:editId="05A5BBD4">
                <wp:simplePos x="0" y="0"/>
                <wp:positionH relativeFrom="column">
                  <wp:posOffset>4008120</wp:posOffset>
                </wp:positionH>
                <wp:positionV relativeFrom="paragraph">
                  <wp:posOffset>198120</wp:posOffset>
                </wp:positionV>
                <wp:extent cx="227330" cy="240030"/>
                <wp:effectExtent l="11430" t="12700" r="8890" b="13970"/>
                <wp:wrapNone/>
                <wp:docPr id="86" name="Rectangl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7330" cy="2400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568A6911" id="Rectangle 30" o:spid="_x0000_s1026" style="position:absolute;margin-left:315.6pt;margin-top:15.6pt;width:17.9pt;height:18.9pt;z-index:-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"/>
            </w:pict>
          </mc:Fallback>
        </mc:AlternateContent>
      </w:r>
      <w:r w:rsidRPr="00EF4C24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5888" behindDoc="1" locked="0" layoutInCell="1" allowOverlap="1" wp14:anchorId="4223713B" wp14:editId="64BBCDA2">
                <wp:simplePos x="0" y="0"/>
                <wp:positionH relativeFrom="column">
                  <wp:posOffset>3542030</wp:posOffset>
                </wp:positionH>
                <wp:positionV relativeFrom="paragraph">
                  <wp:posOffset>198120</wp:posOffset>
                </wp:positionV>
                <wp:extent cx="263525" cy="240030"/>
                <wp:effectExtent l="12065" t="12700" r="10160" b="13970"/>
                <wp:wrapNone/>
                <wp:docPr id="85" name="Rectangl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3525" cy="2400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58E19C58" id="Rectangle 29" o:spid="_x0000_s1026" style="position:absolute;margin-left:278.9pt;margin-top:15.6pt;width:20.75pt;height:18.9pt;z-index:-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"/>
            </w:pict>
          </mc:Fallback>
        </mc:AlternateContent>
      </w:r>
      <w:r w:rsidRPr="00EF4C24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 wp14:anchorId="13CC9A98" wp14:editId="2B536B6C">
                <wp:simplePos x="0" y="0"/>
                <wp:positionH relativeFrom="column">
                  <wp:posOffset>3098165</wp:posOffset>
                </wp:positionH>
                <wp:positionV relativeFrom="paragraph">
                  <wp:posOffset>207645</wp:posOffset>
                </wp:positionV>
                <wp:extent cx="249555" cy="236855"/>
                <wp:effectExtent l="6350" t="12700" r="10795" b="7620"/>
                <wp:wrapNone/>
                <wp:docPr id="84" name="Rectangl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9555" cy="2368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2A4E9B2C" id="Rectangle 28" o:spid="_x0000_s1026" style="position:absolute;margin-left:243.95pt;margin-top:16.35pt;width:19.65pt;height:18.65pt;z-index:-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"/>
            </w:pict>
          </mc:Fallback>
        </mc:AlternateContent>
      </w:r>
      <w:r w:rsidRPr="00EF4C24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3840" behindDoc="1" locked="0" layoutInCell="1" allowOverlap="1" wp14:anchorId="3A4CDC89" wp14:editId="31B5467E">
                <wp:simplePos x="0" y="0"/>
                <wp:positionH relativeFrom="column">
                  <wp:posOffset>2702560</wp:posOffset>
                </wp:positionH>
                <wp:positionV relativeFrom="paragraph">
                  <wp:posOffset>207645</wp:posOffset>
                </wp:positionV>
                <wp:extent cx="263525" cy="236855"/>
                <wp:effectExtent l="10795" t="12700" r="11430" b="7620"/>
                <wp:wrapNone/>
                <wp:docPr id="83" name="Rectangl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3525" cy="2368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13D4FB89" id="Rectangle 27" o:spid="_x0000_s1026" style="position:absolute;margin-left:212.8pt;margin-top:16.35pt;width:20.75pt;height:18.65pt;z-index:-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"/>
            </w:pict>
          </mc:Fallback>
        </mc:AlternateContent>
      </w:r>
      <w:r w:rsidRPr="00EF4C24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2816" behindDoc="1" locked="0" layoutInCell="1" allowOverlap="1" wp14:anchorId="125E17A2" wp14:editId="3EBD5CBF">
                <wp:simplePos x="0" y="0"/>
                <wp:positionH relativeFrom="column">
                  <wp:posOffset>2291080</wp:posOffset>
                </wp:positionH>
                <wp:positionV relativeFrom="paragraph">
                  <wp:posOffset>224155</wp:posOffset>
                </wp:positionV>
                <wp:extent cx="250190" cy="236855"/>
                <wp:effectExtent l="8890" t="10160" r="7620" b="10160"/>
                <wp:wrapNone/>
                <wp:docPr id="82" name="Rectangl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0190" cy="2368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7B4726B3" id="Rectangle 26" o:spid="_x0000_s1026" style="position:absolute;margin-left:180.4pt;margin-top:17.65pt;width:19.7pt;height:18.65pt;z-index:-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"/>
            </w:pict>
          </mc:Fallback>
        </mc:AlternateContent>
      </w:r>
      <w:r w:rsidRPr="00EF4C24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1792" behindDoc="1" locked="0" layoutInCell="1" allowOverlap="1" wp14:anchorId="019BDC63" wp14:editId="53628300">
                <wp:simplePos x="0" y="0"/>
                <wp:positionH relativeFrom="column">
                  <wp:posOffset>1875790</wp:posOffset>
                </wp:positionH>
                <wp:positionV relativeFrom="paragraph">
                  <wp:posOffset>224155</wp:posOffset>
                </wp:positionV>
                <wp:extent cx="251460" cy="246380"/>
                <wp:effectExtent l="12700" t="10160" r="12065" b="10160"/>
                <wp:wrapNone/>
                <wp:docPr id="81" name="Rectangl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1460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28657F4E" id="Rectangle 25" o:spid="_x0000_s1026" style="position:absolute;margin-left:147.7pt;margin-top:17.65pt;width:19.8pt;height:19.4pt;z-index:-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"/>
            </w:pict>
          </mc:Fallback>
        </mc:AlternateContent>
      </w:r>
      <w:r w:rsidRPr="00EF4C24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 wp14:anchorId="05488A52" wp14:editId="4AEF1945">
                <wp:simplePos x="0" y="0"/>
                <wp:positionH relativeFrom="column">
                  <wp:posOffset>1478280</wp:posOffset>
                </wp:positionH>
                <wp:positionV relativeFrom="paragraph">
                  <wp:posOffset>224155</wp:posOffset>
                </wp:positionV>
                <wp:extent cx="273685" cy="243840"/>
                <wp:effectExtent l="5715" t="10160" r="6350" b="12700"/>
                <wp:wrapNone/>
                <wp:docPr id="80" name="Rectangl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3685" cy="243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60A859BB" id="Rectangle 24" o:spid="_x0000_s1026" style="position:absolute;margin-left:116.4pt;margin-top:17.65pt;width:21.55pt;height:19.2pt;z-index:-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"/>
            </w:pict>
          </mc:Fallback>
        </mc:AlternateContent>
      </w:r>
      <w:r w:rsidRPr="00EF4C24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 wp14:anchorId="51A94FB8" wp14:editId="67643602">
                <wp:simplePos x="0" y="0"/>
                <wp:positionH relativeFrom="column">
                  <wp:posOffset>1097280</wp:posOffset>
                </wp:positionH>
                <wp:positionV relativeFrom="paragraph">
                  <wp:posOffset>207645</wp:posOffset>
                </wp:positionV>
                <wp:extent cx="247650" cy="253365"/>
                <wp:effectExtent l="5715" t="12700" r="13335" b="10160"/>
                <wp:wrapNone/>
                <wp:docPr id="79" name="Rectangl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650" cy="253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296DFE32" id="Rectangle 23" o:spid="_x0000_s1026" style="position:absolute;margin-left:86.4pt;margin-top:16.35pt;width:19.5pt;height:19.95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"/>
            </w:pict>
          </mc:Fallback>
        </mc:AlternateContent>
      </w:r>
      <w:r w:rsidRPr="00EF4C24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 wp14:anchorId="0A78E7B6" wp14:editId="5B5DE3B1">
                <wp:simplePos x="0" y="0"/>
                <wp:positionH relativeFrom="column">
                  <wp:posOffset>347980</wp:posOffset>
                </wp:positionH>
                <wp:positionV relativeFrom="paragraph">
                  <wp:posOffset>214630</wp:posOffset>
                </wp:positionV>
                <wp:extent cx="242570" cy="253365"/>
                <wp:effectExtent l="8890" t="10160" r="5715" b="12700"/>
                <wp:wrapNone/>
                <wp:docPr id="78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2570" cy="253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572EDF18" id="Rectangle 21" o:spid="_x0000_s1026" style="position:absolute;margin-left:27.4pt;margin-top:16.9pt;width:19.1pt;height:19.95pt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"/>
            </w:pict>
          </mc:Fallback>
        </mc:AlternateContent>
      </w:r>
      <w:r w:rsidRPr="00EF4C24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8720" behindDoc="1" locked="0" layoutInCell="1" allowOverlap="1" wp14:anchorId="3BF4EE71" wp14:editId="3E6C4988">
                <wp:simplePos x="0" y="0"/>
                <wp:positionH relativeFrom="column">
                  <wp:posOffset>696595</wp:posOffset>
                </wp:positionH>
                <wp:positionV relativeFrom="paragraph">
                  <wp:posOffset>207645</wp:posOffset>
                </wp:positionV>
                <wp:extent cx="283210" cy="253365"/>
                <wp:effectExtent l="5080" t="12700" r="6985" b="10160"/>
                <wp:wrapNone/>
                <wp:docPr id="72" name="Rectangl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210" cy="253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6F73C71A" id="Rectangle 22" o:spid="_x0000_s1026" style="position:absolute;margin-left:54.85pt;margin-top:16.35pt;width:22.3pt;height:19.95pt;z-index:-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"/>
            </w:pict>
          </mc:Fallback>
        </mc:AlternateContent>
      </w:r>
    </w:p>
    <w:p w:rsidR="002B5E86" w:rsidRPr="00EF4C24" w:rsidRDefault="00915FD6" w:rsidP="00F648EA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sz w:val="26"/>
          <w:szCs w:val="26"/>
        </w:rPr>
      </w:pPr>
      <w:r w:rsidRPr="00EF4C24">
        <w:rPr>
          <w:sz w:val="26"/>
          <w:szCs w:val="26"/>
          <w:lang w:val="en-US"/>
        </w:rPr>
        <w:t xml:space="preserve">         </w:t>
      </w:r>
      <w:r w:rsidR="002B5E86" w:rsidRPr="00EF4C24">
        <w:rPr>
          <w:sz w:val="26"/>
          <w:szCs w:val="26"/>
        </w:rPr>
        <w:t xml:space="preserve"> 1     </w:t>
      </w:r>
      <w:r w:rsidRPr="00EF4C24">
        <w:rPr>
          <w:sz w:val="26"/>
          <w:szCs w:val="26"/>
          <w:lang w:val="en-US"/>
        </w:rPr>
        <w:t xml:space="preserve"> </w:t>
      </w:r>
      <w:r w:rsidR="00EF4C24">
        <w:rPr>
          <w:sz w:val="26"/>
          <w:szCs w:val="26"/>
          <w:lang w:val="en-US"/>
        </w:rPr>
        <w:t xml:space="preserve"> </w:t>
      </w:r>
      <w:r w:rsidR="002B5E86" w:rsidRPr="00EF4C24">
        <w:rPr>
          <w:sz w:val="26"/>
          <w:szCs w:val="26"/>
        </w:rPr>
        <w:t xml:space="preserve">2      </w:t>
      </w:r>
      <w:r w:rsidR="00EF4C24">
        <w:rPr>
          <w:sz w:val="26"/>
          <w:szCs w:val="26"/>
          <w:lang w:val="en-US"/>
        </w:rPr>
        <w:t xml:space="preserve"> </w:t>
      </w:r>
      <w:r w:rsidR="002B5E86" w:rsidRPr="00EF4C24">
        <w:rPr>
          <w:sz w:val="26"/>
          <w:szCs w:val="26"/>
        </w:rPr>
        <w:t xml:space="preserve"> 3     </w:t>
      </w:r>
      <w:r w:rsidR="00EF4C24">
        <w:rPr>
          <w:sz w:val="26"/>
          <w:szCs w:val="26"/>
          <w:lang w:val="en-US"/>
        </w:rPr>
        <w:t xml:space="preserve"> </w:t>
      </w:r>
      <w:r w:rsidR="002B5E86" w:rsidRPr="00EF4C24">
        <w:rPr>
          <w:sz w:val="26"/>
          <w:szCs w:val="26"/>
        </w:rPr>
        <w:t xml:space="preserve"> 4       </w:t>
      </w:r>
      <w:r w:rsidR="00EF4C24">
        <w:rPr>
          <w:sz w:val="26"/>
          <w:szCs w:val="26"/>
          <w:lang w:val="en-US"/>
        </w:rPr>
        <w:t xml:space="preserve"> </w:t>
      </w:r>
      <w:r w:rsidR="002B5E86" w:rsidRPr="00EF4C24">
        <w:rPr>
          <w:sz w:val="26"/>
          <w:szCs w:val="26"/>
        </w:rPr>
        <w:t xml:space="preserve">5       </w:t>
      </w:r>
      <w:r w:rsidR="00EF4C24">
        <w:rPr>
          <w:sz w:val="26"/>
          <w:szCs w:val="26"/>
          <w:lang w:val="en-US"/>
        </w:rPr>
        <w:t xml:space="preserve"> </w:t>
      </w:r>
      <w:r w:rsidR="002B5E86" w:rsidRPr="00EF4C24">
        <w:rPr>
          <w:sz w:val="26"/>
          <w:szCs w:val="26"/>
        </w:rPr>
        <w:t xml:space="preserve">6        7       8        9       </w:t>
      </w:r>
      <w:r w:rsidR="00EF4C24">
        <w:rPr>
          <w:sz w:val="26"/>
          <w:szCs w:val="26"/>
          <w:lang w:val="en-US"/>
        </w:rPr>
        <w:t xml:space="preserve">  </w:t>
      </w:r>
      <w:r w:rsidR="002B5E86" w:rsidRPr="00EF4C24">
        <w:rPr>
          <w:sz w:val="26"/>
          <w:szCs w:val="26"/>
        </w:rPr>
        <w:t>10</w:t>
      </w:r>
    </w:p>
    <w:p w:rsidR="002B5E86" w:rsidRPr="00EF4C24" w:rsidRDefault="003E70D7" w:rsidP="00F648EA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sz w:val="26"/>
          <w:szCs w:val="26"/>
        </w:rPr>
      </w:pPr>
      <w:r w:rsidRPr="00EF4C24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92032" behindDoc="1" locked="0" layoutInCell="1" allowOverlap="1" wp14:anchorId="5B4DB022" wp14:editId="4E6AFE5D">
                <wp:simplePos x="0" y="0"/>
                <wp:positionH relativeFrom="column">
                  <wp:posOffset>4355465</wp:posOffset>
                </wp:positionH>
                <wp:positionV relativeFrom="paragraph">
                  <wp:posOffset>207010</wp:posOffset>
                </wp:positionV>
                <wp:extent cx="565785" cy="287020"/>
                <wp:effectExtent l="6350" t="13335" r="8890" b="13970"/>
                <wp:wrapNone/>
                <wp:docPr id="61" name="Oval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5785" cy="28702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3BD1424B" id="Oval 35" o:spid="_x0000_s1026" style="position:absolute;margin-left:342.95pt;margin-top:16.3pt;width:44.55pt;height:22.6pt;z-index:-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"/>
            </w:pict>
          </mc:Fallback>
        </mc:AlternateContent>
      </w:r>
      <w:r w:rsidRPr="00EF4C24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91008" behindDoc="1" locked="0" layoutInCell="1" allowOverlap="1" wp14:anchorId="79AD12D8" wp14:editId="7FB8D93B">
                <wp:simplePos x="0" y="0"/>
                <wp:positionH relativeFrom="column">
                  <wp:posOffset>3387725</wp:posOffset>
                </wp:positionH>
                <wp:positionV relativeFrom="paragraph">
                  <wp:posOffset>198120</wp:posOffset>
                </wp:positionV>
                <wp:extent cx="572770" cy="280035"/>
                <wp:effectExtent l="10160" t="13970" r="7620" b="10795"/>
                <wp:wrapNone/>
                <wp:docPr id="60" name="Oval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2770" cy="28003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0FFB56B0" id="Oval 34" o:spid="_x0000_s1026" style="position:absolute;margin-left:266.75pt;margin-top:15.6pt;width:45.1pt;height:22.05pt;z-index:-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"/>
            </w:pict>
          </mc:Fallback>
        </mc:AlternateContent>
      </w:r>
      <w:r w:rsidRPr="00EF4C24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9984" behindDoc="1" locked="0" layoutInCell="1" allowOverlap="1" wp14:anchorId="7172BADF" wp14:editId="5977E263">
                <wp:simplePos x="0" y="0"/>
                <wp:positionH relativeFrom="column">
                  <wp:posOffset>2393315</wp:posOffset>
                </wp:positionH>
                <wp:positionV relativeFrom="paragraph">
                  <wp:posOffset>211455</wp:posOffset>
                </wp:positionV>
                <wp:extent cx="618490" cy="296545"/>
                <wp:effectExtent l="6350" t="8255" r="13335" b="9525"/>
                <wp:wrapNone/>
                <wp:docPr id="59" name="Oval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490" cy="29654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35AA624B" id="Oval 33" o:spid="_x0000_s1026" style="position:absolute;margin-left:188.45pt;margin-top:16.65pt;width:48.7pt;height:23.35pt;z-index:-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"/>
            </w:pict>
          </mc:Fallback>
        </mc:AlternateContent>
      </w:r>
      <w:r w:rsidRPr="00EF4C24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8960" behindDoc="1" locked="0" layoutInCell="1" allowOverlap="1" wp14:anchorId="6734E706" wp14:editId="738FC311">
                <wp:simplePos x="0" y="0"/>
                <wp:positionH relativeFrom="column">
                  <wp:posOffset>1308735</wp:posOffset>
                </wp:positionH>
                <wp:positionV relativeFrom="paragraph">
                  <wp:posOffset>213360</wp:posOffset>
                </wp:positionV>
                <wp:extent cx="553085" cy="285115"/>
                <wp:effectExtent l="7620" t="10160" r="10795" b="9525"/>
                <wp:wrapNone/>
                <wp:docPr id="58" name="Oval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3085" cy="28511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6B160144" id="Oval 32" o:spid="_x0000_s1026" style="position:absolute;margin-left:103.05pt;margin-top:16.8pt;width:43.55pt;height:22.45pt;z-index:-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"/>
            </w:pict>
          </mc:Fallback>
        </mc:AlternateContent>
      </w:r>
      <w:r w:rsidRPr="00EF4C24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7936" behindDoc="1" locked="0" layoutInCell="1" allowOverlap="1" wp14:anchorId="6D3B66F9" wp14:editId="1AEA4BC8">
                <wp:simplePos x="0" y="0"/>
                <wp:positionH relativeFrom="column">
                  <wp:posOffset>210185</wp:posOffset>
                </wp:positionH>
                <wp:positionV relativeFrom="paragraph">
                  <wp:posOffset>198120</wp:posOffset>
                </wp:positionV>
                <wp:extent cx="572770" cy="277495"/>
                <wp:effectExtent l="13970" t="13970" r="13335" b="13335"/>
                <wp:wrapNone/>
                <wp:docPr id="57" name="Oval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2770" cy="27749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7500C2A5" id="Oval 31" o:spid="_x0000_s1026" style="position:absolute;margin-left:16.55pt;margin-top:15.6pt;width:45.1pt;height:21.85pt;z-index:-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"/>
            </w:pict>
          </mc:Fallback>
        </mc:AlternateContent>
      </w:r>
    </w:p>
    <w:p w:rsidR="002B5E86" w:rsidRPr="00EF4C24" w:rsidRDefault="00915FD6" w:rsidP="00F648EA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sz w:val="26"/>
          <w:szCs w:val="26"/>
        </w:rPr>
      </w:pPr>
      <w:r w:rsidRPr="00EF4C24">
        <w:rPr>
          <w:sz w:val="26"/>
          <w:szCs w:val="26"/>
          <w:lang w:val="en-US"/>
        </w:rPr>
        <w:t xml:space="preserve">        </w:t>
      </w:r>
      <w:r w:rsidR="002B5E86" w:rsidRPr="00EF4C24">
        <w:rPr>
          <w:sz w:val="26"/>
          <w:szCs w:val="26"/>
        </w:rPr>
        <w:t xml:space="preserve">6 : 2               </w:t>
      </w:r>
      <w:r w:rsidR="00EF4C24">
        <w:rPr>
          <w:sz w:val="26"/>
          <w:szCs w:val="26"/>
          <w:lang w:val="en-US"/>
        </w:rPr>
        <w:t xml:space="preserve">   </w:t>
      </w:r>
      <w:r w:rsidR="002B5E86" w:rsidRPr="00EF4C24">
        <w:rPr>
          <w:sz w:val="26"/>
          <w:szCs w:val="26"/>
        </w:rPr>
        <w:t xml:space="preserve">  2 : 2            </w:t>
      </w:r>
      <w:r w:rsidRPr="00EF4C24">
        <w:rPr>
          <w:sz w:val="26"/>
          <w:szCs w:val="26"/>
          <w:lang w:val="en-US"/>
        </w:rPr>
        <w:t xml:space="preserve"> </w:t>
      </w:r>
      <w:r w:rsidR="002B5E86" w:rsidRPr="00EF4C24">
        <w:rPr>
          <w:sz w:val="26"/>
          <w:szCs w:val="26"/>
        </w:rPr>
        <w:t xml:space="preserve">    </w:t>
      </w:r>
      <w:r w:rsidR="00EF4C24">
        <w:rPr>
          <w:sz w:val="26"/>
          <w:szCs w:val="26"/>
          <w:lang w:val="en-US"/>
        </w:rPr>
        <w:t xml:space="preserve"> </w:t>
      </w:r>
      <w:r w:rsidR="002B5E86" w:rsidRPr="00EF4C24">
        <w:rPr>
          <w:sz w:val="26"/>
          <w:szCs w:val="26"/>
        </w:rPr>
        <w:t xml:space="preserve">10 : 2             </w:t>
      </w:r>
      <w:r w:rsidR="00EF4C24">
        <w:rPr>
          <w:sz w:val="26"/>
          <w:szCs w:val="26"/>
          <w:lang w:val="en-US"/>
        </w:rPr>
        <w:t xml:space="preserve">  </w:t>
      </w:r>
      <w:r w:rsidR="002B5E86" w:rsidRPr="00EF4C24">
        <w:rPr>
          <w:sz w:val="26"/>
          <w:szCs w:val="26"/>
        </w:rPr>
        <w:t xml:space="preserve">16 : 2             </w:t>
      </w:r>
      <w:r w:rsidR="00EF4C24">
        <w:rPr>
          <w:sz w:val="26"/>
          <w:szCs w:val="26"/>
          <w:lang w:val="en-US"/>
        </w:rPr>
        <w:t xml:space="preserve"> </w:t>
      </w:r>
      <w:r w:rsidR="002B5E86" w:rsidRPr="00EF4C24">
        <w:rPr>
          <w:sz w:val="26"/>
          <w:szCs w:val="26"/>
        </w:rPr>
        <w:t>20 : 2</w:t>
      </w:r>
    </w:p>
    <w:p w:rsidR="002D71A6" w:rsidRPr="00EF4C24" w:rsidRDefault="002D71A6" w:rsidP="00F648EA">
      <w:pPr>
        <w:tabs>
          <w:tab w:val="left" w:pos="932"/>
          <w:tab w:val="left" w:pos="2132"/>
          <w:tab w:val="left" w:pos="5096"/>
          <w:tab w:val="left" w:pos="6268"/>
        </w:tabs>
        <w:spacing w:before="120" w:after="40"/>
        <w:ind w:left="-1134"/>
        <w:rPr>
          <w:sz w:val="26"/>
          <w:szCs w:val="26"/>
        </w:rPr>
      </w:pPr>
    </w:p>
    <w:p w:rsidR="00915FD6" w:rsidRPr="00EF4C24" w:rsidRDefault="002D71A6" w:rsidP="00F648EA">
      <w:pPr>
        <w:tabs>
          <w:tab w:val="left" w:pos="932"/>
          <w:tab w:val="left" w:pos="2132"/>
          <w:tab w:val="left" w:pos="5096"/>
          <w:tab w:val="left" w:pos="6268"/>
        </w:tabs>
        <w:spacing w:before="120" w:after="40"/>
        <w:rPr>
          <w:sz w:val="26"/>
          <w:szCs w:val="26"/>
        </w:rPr>
      </w:pPr>
      <w:r w:rsidRPr="003E70D7">
        <w:rPr>
          <w:b/>
          <w:color w:val="0070C0"/>
          <w:sz w:val="26"/>
          <w:szCs w:val="26"/>
        </w:rPr>
        <w:t>4.</w:t>
      </w:r>
      <w:r w:rsidRPr="00EF4C24">
        <w:rPr>
          <w:b/>
          <w:sz w:val="26"/>
          <w:szCs w:val="26"/>
        </w:rPr>
        <w:t xml:space="preserve"> </w:t>
      </w:r>
      <w:r w:rsidRPr="00EF4C24">
        <w:rPr>
          <w:sz w:val="26"/>
          <w:szCs w:val="26"/>
        </w:rPr>
        <w:t>a) Có 18 bông hoa cắm đều vào 2 lọ hoa. Hỏi mỗi lọ có mấy bông hoa?</w:t>
      </w:r>
    </w:p>
    <w:p w:rsidR="00915FD6" w:rsidRPr="00EF4C24" w:rsidRDefault="00915FD6" w:rsidP="00915FD6">
      <w:pPr>
        <w:tabs>
          <w:tab w:val="left" w:pos="932"/>
          <w:tab w:val="left" w:pos="2132"/>
          <w:tab w:val="left" w:pos="5096"/>
          <w:tab w:val="left" w:pos="6268"/>
        </w:tabs>
        <w:spacing w:before="120" w:after="40" w:line="360" w:lineRule="auto"/>
        <w:jc w:val="center"/>
        <w:rPr>
          <w:sz w:val="26"/>
          <w:szCs w:val="26"/>
          <w:lang w:val="en-US"/>
        </w:rPr>
      </w:pPr>
      <w:r w:rsidRPr="00EF4C24">
        <w:rPr>
          <w:sz w:val="26"/>
          <w:szCs w:val="26"/>
          <w:lang w:val="en-US"/>
        </w:rPr>
        <w:t>Bài giải</w:t>
      </w:r>
    </w:p>
    <w:p w:rsidR="00915FD6" w:rsidRPr="00EF4C24" w:rsidRDefault="00915FD6" w:rsidP="00915FD6">
      <w:pPr>
        <w:spacing w:after="0" w:line="360" w:lineRule="auto"/>
        <w:rPr>
          <w:sz w:val="26"/>
          <w:szCs w:val="26"/>
        </w:rPr>
      </w:pPr>
      <w:r w:rsidRPr="00EF4C24">
        <w:rPr>
          <w:sz w:val="26"/>
          <w:szCs w:val="26"/>
        </w:rPr>
        <w:t>………………………………………………………………………………………</w:t>
      </w:r>
    </w:p>
    <w:p w:rsidR="00915FD6" w:rsidRPr="00EF4C24" w:rsidRDefault="00915FD6" w:rsidP="00915FD6">
      <w:pPr>
        <w:spacing w:after="0" w:line="360" w:lineRule="auto"/>
        <w:rPr>
          <w:sz w:val="26"/>
          <w:szCs w:val="26"/>
        </w:rPr>
      </w:pPr>
      <w:r w:rsidRPr="00EF4C24">
        <w:rPr>
          <w:sz w:val="26"/>
          <w:szCs w:val="26"/>
        </w:rPr>
        <w:t>………………………………………………………………………………………</w:t>
      </w:r>
    </w:p>
    <w:p w:rsidR="00915FD6" w:rsidRPr="00EF4C24" w:rsidRDefault="00915FD6" w:rsidP="00915FD6">
      <w:pPr>
        <w:spacing w:after="0" w:line="360" w:lineRule="auto"/>
        <w:rPr>
          <w:sz w:val="26"/>
          <w:szCs w:val="26"/>
        </w:rPr>
      </w:pPr>
      <w:r w:rsidRPr="00EF4C24">
        <w:rPr>
          <w:sz w:val="26"/>
          <w:szCs w:val="26"/>
        </w:rPr>
        <w:t>………………………………………………………………………………………</w:t>
      </w:r>
    </w:p>
    <w:p w:rsidR="002D71A6" w:rsidRPr="00EF4C24" w:rsidRDefault="002D71A6" w:rsidP="00915FD6">
      <w:pPr>
        <w:spacing w:after="0" w:line="360" w:lineRule="auto"/>
        <w:rPr>
          <w:sz w:val="26"/>
          <w:szCs w:val="26"/>
          <w:lang w:val="en-US"/>
        </w:rPr>
      </w:pPr>
      <w:r w:rsidRPr="00EF4C24">
        <w:rPr>
          <w:sz w:val="26"/>
          <w:szCs w:val="26"/>
        </w:rPr>
        <w:t>b) Có 12 cái kẹo chia đều cho các bạn, mỗi bạn có 2 cái kẹo</w:t>
      </w:r>
      <w:r w:rsidR="00915FD6" w:rsidRPr="00EF4C24">
        <w:rPr>
          <w:sz w:val="26"/>
          <w:szCs w:val="26"/>
          <w:lang w:val="en-US"/>
        </w:rPr>
        <w:t>. H</w:t>
      </w:r>
      <w:r w:rsidRPr="00EF4C24">
        <w:rPr>
          <w:sz w:val="26"/>
          <w:szCs w:val="26"/>
        </w:rPr>
        <w:t>ỏi có mấy</w:t>
      </w:r>
      <w:r w:rsidR="00915FD6" w:rsidRPr="00EF4C24">
        <w:rPr>
          <w:sz w:val="26"/>
          <w:szCs w:val="26"/>
          <w:lang w:val="en-US"/>
        </w:rPr>
        <w:t xml:space="preserve"> </w:t>
      </w:r>
      <w:r w:rsidRPr="00EF4C24">
        <w:rPr>
          <w:sz w:val="26"/>
          <w:szCs w:val="26"/>
        </w:rPr>
        <w:t>bạn được chia kẹo</w:t>
      </w:r>
      <w:r w:rsidR="00915FD6" w:rsidRPr="00EF4C24">
        <w:rPr>
          <w:sz w:val="26"/>
          <w:szCs w:val="26"/>
          <w:lang w:val="en-US"/>
        </w:rPr>
        <w:t>?                                         Bài giải</w:t>
      </w:r>
    </w:p>
    <w:p w:rsidR="00915FD6" w:rsidRPr="00EF4C24" w:rsidRDefault="00915FD6" w:rsidP="00915FD6">
      <w:pPr>
        <w:spacing w:after="0" w:line="360" w:lineRule="auto"/>
        <w:rPr>
          <w:sz w:val="26"/>
          <w:szCs w:val="26"/>
        </w:rPr>
      </w:pPr>
      <w:r w:rsidRPr="00EF4C24">
        <w:rPr>
          <w:sz w:val="26"/>
          <w:szCs w:val="26"/>
        </w:rPr>
        <w:t>………………………………………………………………………………………</w:t>
      </w:r>
    </w:p>
    <w:p w:rsidR="00915FD6" w:rsidRPr="00EF4C24" w:rsidRDefault="00915FD6" w:rsidP="00915FD6">
      <w:pPr>
        <w:spacing w:after="0" w:line="360" w:lineRule="auto"/>
        <w:rPr>
          <w:sz w:val="26"/>
          <w:szCs w:val="26"/>
        </w:rPr>
      </w:pPr>
      <w:r w:rsidRPr="00EF4C24">
        <w:rPr>
          <w:sz w:val="26"/>
          <w:szCs w:val="26"/>
        </w:rPr>
        <w:t>………………………………………………………………………………………</w:t>
      </w:r>
    </w:p>
    <w:p w:rsidR="005E2464" w:rsidRPr="00EF4C24" w:rsidRDefault="00915FD6" w:rsidP="005E2464">
      <w:pPr>
        <w:spacing w:after="0" w:line="360" w:lineRule="auto"/>
        <w:rPr>
          <w:sz w:val="26"/>
          <w:szCs w:val="26"/>
        </w:rPr>
      </w:pPr>
      <w:r w:rsidRPr="00EF4C24">
        <w:rPr>
          <w:sz w:val="26"/>
          <w:szCs w:val="26"/>
        </w:rPr>
        <w:t>………………………………………………………………………………………</w:t>
      </w:r>
    </w:p>
    <w:p w:rsidR="002D71A6" w:rsidRPr="00EF4C24" w:rsidRDefault="003E70D7" w:rsidP="005E2464">
      <w:pPr>
        <w:spacing w:after="0" w:line="360" w:lineRule="auto"/>
        <w:rPr>
          <w:sz w:val="26"/>
          <w:szCs w:val="26"/>
        </w:rPr>
      </w:pPr>
      <w:r w:rsidRPr="003E70D7">
        <w:rPr>
          <w:b/>
          <w:noProof/>
          <w:color w:val="0070C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2969EBBC" wp14:editId="5F8547FD">
                <wp:simplePos x="0" y="0"/>
                <wp:positionH relativeFrom="column">
                  <wp:posOffset>2903220</wp:posOffset>
                </wp:positionH>
                <wp:positionV relativeFrom="paragraph">
                  <wp:posOffset>600710</wp:posOffset>
                </wp:positionV>
                <wp:extent cx="723900" cy="636270"/>
                <wp:effectExtent l="57150" t="19050" r="38100" b="68580"/>
                <wp:wrapNone/>
                <wp:docPr id="56" name="Straight Connector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723900" cy="63627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0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2402A60E" id="Straight Connector 106" o:spid="_x0000_s1026" style="position:absolute;flip:x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.6pt,47.3pt" to="285.6pt,9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" strokecolor="#f79646 [3209]" strokeweight="2pt">
                <v:shadow on="t" color="black" opacity="24903f" origin=",.5" offset="0,.55556mm"/>
                <o:lock v:ext="edit" shapetype="f"/>
              </v:line>
            </w:pict>
          </mc:Fallback>
        </mc:AlternateContent>
      </w:r>
      <w:r w:rsidRPr="003E70D7">
        <w:rPr>
          <w:b/>
          <w:noProof/>
          <w:color w:val="0070C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172793B2" wp14:editId="6459E4E2">
                <wp:simplePos x="0" y="0"/>
                <wp:positionH relativeFrom="column">
                  <wp:posOffset>2917190</wp:posOffset>
                </wp:positionH>
                <wp:positionV relativeFrom="paragraph">
                  <wp:posOffset>617855</wp:posOffset>
                </wp:positionV>
                <wp:extent cx="709295" cy="621665"/>
                <wp:effectExtent l="57150" t="38100" r="52705" b="83185"/>
                <wp:wrapNone/>
                <wp:docPr id="55" name="Freeform: Shap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09295" cy="621665"/>
                        </a:xfrm>
                        <a:custGeom>
                          <a:avLst/>
                          <a:gdLst>
                            <a:gd name="connsiteX0" fmla="*/ 7315 w 709574"/>
                            <a:gd name="connsiteY0" fmla="*/ 0 h 621792"/>
                            <a:gd name="connsiteX1" fmla="*/ 709574 w 709574"/>
                            <a:gd name="connsiteY1" fmla="*/ 0 h 621792"/>
                            <a:gd name="connsiteX2" fmla="*/ 0 w 709574"/>
                            <a:gd name="connsiteY2" fmla="*/ 621792 h 621792"/>
                            <a:gd name="connsiteX3" fmla="*/ 7315 w 709574"/>
                            <a:gd name="connsiteY3" fmla="*/ 0 h 62179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709574" h="621792">
                              <a:moveTo>
                                <a:pt x="7315" y="0"/>
                              </a:moveTo>
                              <a:lnTo>
                                <a:pt x="709574" y="0"/>
                              </a:lnTo>
                              <a:lnTo>
                                <a:pt x="0" y="621792"/>
                              </a:lnTo>
                              <a:cubicBezTo>
                                <a:pt x="2438" y="414528"/>
                                <a:pt x="4877" y="207264"/>
                                <a:pt x="7315" y="0"/>
                              </a:cubicBezTo>
                              <a:close/>
                            </a:path>
                          </a:pathLst>
                        </a:custGeom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59CA252" id="Freeform: Shape 107" o:spid="_x0000_s1026" style="position:absolute;margin-left:229.7pt;margin-top:48.65pt;width:55.85pt;height:48.9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709574,6217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" path="m7315,l709574,,,621792c2438,414528,4877,207264,7315,xe" fillcolor="#fbcaa2 [1625]" strokecolor="#f68c36 [3049]">
                <v:fill color2="#fdefe3 [505]" rotate="t" angle="180" colors="0 #ffbe86;22938f #ffd0aa;1 #ffebdb" focus="100%" type="gradient"/>
                <v:shadow on="t" color="black" opacity="24903f" origin=",.5" offset="0,.55556mm"/>
                <v:path arrowok="t" o:connecttype="custom" o:connectlocs="7312,0;709295,0;0,621665;7312,0" o:connectangles="0,0,0,0"/>
              </v:shape>
            </w:pict>
          </mc:Fallback>
        </mc:AlternateContent>
      </w:r>
      <w:r w:rsidRPr="003E70D7">
        <w:rPr>
          <w:b/>
          <w:noProof/>
          <w:color w:val="0070C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7AEAE68" wp14:editId="3365B2BC">
                <wp:simplePos x="0" y="0"/>
                <wp:positionH relativeFrom="column">
                  <wp:posOffset>2909570</wp:posOffset>
                </wp:positionH>
                <wp:positionV relativeFrom="paragraph">
                  <wp:posOffset>606425</wp:posOffset>
                </wp:positionV>
                <wp:extent cx="716915" cy="636270"/>
                <wp:effectExtent l="0" t="0" r="6985" b="0"/>
                <wp:wrapNone/>
                <wp:docPr id="54" name="Rectangl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16915" cy="63627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560DEA49" id="Rectangle 103" o:spid="_x0000_s1026" style="position:absolute;margin-left:229.1pt;margin-top:47.75pt;width:56.45pt;height:50.1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" fillcolor="white [3201]" strokecolor="#f79646 [3209]" strokeweight="2pt">
                <v:path arrowok="t"/>
              </v:rect>
            </w:pict>
          </mc:Fallback>
        </mc:AlternateContent>
      </w:r>
      <w:r w:rsidRPr="003E70D7">
        <w:rPr>
          <w:b/>
          <w:noProof/>
          <w:color w:val="0070C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5F869FCD" wp14:editId="4AAD5C94">
                <wp:simplePos x="0" y="0"/>
                <wp:positionH relativeFrom="column">
                  <wp:posOffset>1967230</wp:posOffset>
                </wp:positionH>
                <wp:positionV relativeFrom="paragraph">
                  <wp:posOffset>632460</wp:posOffset>
                </wp:positionV>
                <wp:extent cx="430530" cy="621665"/>
                <wp:effectExtent l="57150" t="38100" r="64770" b="83185"/>
                <wp:wrapNone/>
                <wp:docPr id="53" name="Freeform: Shape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30530" cy="621665"/>
                        </a:xfrm>
                        <a:custGeom>
                          <a:avLst/>
                          <a:gdLst>
                            <a:gd name="connsiteX0" fmla="*/ 0 w 431596"/>
                            <a:gd name="connsiteY0" fmla="*/ 0 h 607161"/>
                            <a:gd name="connsiteX1" fmla="*/ 431596 w 431596"/>
                            <a:gd name="connsiteY1" fmla="*/ 0 h 607161"/>
                            <a:gd name="connsiteX2" fmla="*/ 431596 w 431596"/>
                            <a:gd name="connsiteY2" fmla="*/ 607161 h 607161"/>
                            <a:gd name="connsiteX3" fmla="*/ 0 w 431596"/>
                            <a:gd name="connsiteY3" fmla="*/ 0 h 60716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431596" h="607161">
                              <a:moveTo>
                                <a:pt x="0" y="0"/>
                              </a:moveTo>
                              <a:lnTo>
                                <a:pt x="431596" y="0"/>
                              </a:lnTo>
                              <a:lnTo>
                                <a:pt x="431596" y="607161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7C286BC" id="Freeform: Shape 105" o:spid="_x0000_s1026" style="position:absolute;margin-left:154.9pt;margin-top:49.8pt;width:33.9pt;height:48.9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31596,607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" path="m,l431596,r,607161l,xe" fillcolor="#fbcaa2 [1625]" strokecolor="#f68c36 [3049]">
                <v:fill color2="#fdefe3 [505]" rotate="t" angle="180" colors="0 #ffbe86;22938f #ffd0aa;1 #ffebdb" focus="100%" type="gradient"/>
                <v:shadow on="t" color="black" opacity="24903f" origin=",.5" offset="0,.55556mm"/>
                <v:path arrowok="t" o:connecttype="custom" o:connectlocs="0,0;430530,0;430530,621665;0,0" o:connectangles="0,0,0,0"/>
              </v:shape>
            </w:pict>
          </mc:Fallback>
        </mc:AlternateContent>
      </w:r>
      <w:r w:rsidRPr="003E70D7">
        <w:rPr>
          <w:b/>
          <w:noProof/>
          <w:color w:val="0070C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77C58330" wp14:editId="6F46B814">
                <wp:simplePos x="0" y="0"/>
                <wp:positionH relativeFrom="column">
                  <wp:posOffset>1694180</wp:posOffset>
                </wp:positionH>
                <wp:positionV relativeFrom="paragraph">
                  <wp:posOffset>617855</wp:posOffset>
                </wp:positionV>
                <wp:extent cx="716915" cy="636270"/>
                <wp:effectExtent l="0" t="0" r="6985" b="0"/>
                <wp:wrapNone/>
                <wp:docPr id="52" name="Rectangl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16915" cy="63627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3736AC51" id="Rectangle 103" o:spid="_x0000_s1026" style="position:absolute;margin-left:133.4pt;margin-top:48.65pt;width:56.45pt;height:50.1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" fillcolor="white [3201]" strokecolor="#f79646 [3209]" strokeweight="2pt">
                <v:path arrowok="t"/>
              </v:rect>
            </w:pict>
          </mc:Fallback>
        </mc:AlternateContent>
      </w:r>
      <w:r w:rsidRPr="003E70D7">
        <w:rPr>
          <w:b/>
          <w:noProof/>
          <w:color w:val="0070C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710C9FC" wp14:editId="2A217F9F">
                <wp:simplePos x="0" y="0"/>
                <wp:positionH relativeFrom="column">
                  <wp:posOffset>427990</wp:posOffset>
                </wp:positionH>
                <wp:positionV relativeFrom="paragraph">
                  <wp:posOffset>606425</wp:posOffset>
                </wp:positionV>
                <wp:extent cx="365760" cy="665480"/>
                <wp:effectExtent l="57150" t="38100" r="34290" b="77470"/>
                <wp:wrapNone/>
                <wp:docPr id="51" name="Freeform: Shape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65760" cy="665480"/>
                        </a:xfrm>
                        <a:custGeom>
                          <a:avLst/>
                          <a:gdLst>
                            <a:gd name="connsiteX0" fmla="*/ 358445 w 365760"/>
                            <a:gd name="connsiteY0" fmla="*/ 7316 h 665684"/>
                            <a:gd name="connsiteX1" fmla="*/ 365760 w 365760"/>
                            <a:gd name="connsiteY1" fmla="*/ 665684 h 665684"/>
                            <a:gd name="connsiteX2" fmla="*/ 241402 w 365760"/>
                            <a:gd name="connsiteY2" fmla="*/ 658368 h 665684"/>
                            <a:gd name="connsiteX3" fmla="*/ 87783 w 365760"/>
                            <a:gd name="connsiteY3" fmla="*/ 563271 h 665684"/>
                            <a:gd name="connsiteX4" fmla="*/ 0 w 365760"/>
                            <a:gd name="connsiteY4" fmla="*/ 395021 h 665684"/>
                            <a:gd name="connsiteX5" fmla="*/ 7315 w 365760"/>
                            <a:gd name="connsiteY5" fmla="*/ 226772 h 665684"/>
                            <a:gd name="connsiteX6" fmla="*/ 102413 w 365760"/>
                            <a:gd name="connsiteY6" fmla="*/ 87783 h 665684"/>
                            <a:gd name="connsiteX7" fmla="*/ 270663 w 365760"/>
                            <a:gd name="connsiteY7" fmla="*/ 0 h 665684"/>
                            <a:gd name="connsiteX8" fmla="*/ 358445 w 365760"/>
                            <a:gd name="connsiteY8" fmla="*/ 7316 h 66568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365760" h="665684">
                              <a:moveTo>
                                <a:pt x="358445" y="7316"/>
                              </a:moveTo>
                              <a:cubicBezTo>
                                <a:pt x="360883" y="226772"/>
                                <a:pt x="363322" y="446228"/>
                                <a:pt x="365760" y="665684"/>
                              </a:cubicBezTo>
                              <a:lnTo>
                                <a:pt x="241402" y="658368"/>
                              </a:lnTo>
                              <a:lnTo>
                                <a:pt x="87783" y="563271"/>
                              </a:lnTo>
                              <a:lnTo>
                                <a:pt x="0" y="395021"/>
                              </a:lnTo>
                              <a:lnTo>
                                <a:pt x="7315" y="226772"/>
                              </a:lnTo>
                              <a:lnTo>
                                <a:pt x="102413" y="87783"/>
                              </a:lnTo>
                              <a:lnTo>
                                <a:pt x="270663" y="0"/>
                              </a:lnTo>
                              <a:lnTo>
                                <a:pt x="358445" y="7316"/>
                              </a:lnTo>
                              <a:close/>
                            </a:path>
                          </a:pathLst>
                        </a:custGeom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D8C613C" id="Freeform: Shape 102" o:spid="_x0000_s1026" style="position:absolute;margin-left:33.7pt;margin-top:47.75pt;width:28.8pt;height:52.4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65760,6656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" path="m358445,7316v2438,219456,4877,438912,7315,658368l241402,658368,87783,563271,,395021,7315,226772,102413,87783,270663,r87782,7316xe" fillcolor="#fbcaa2 [1625]" strokecolor="#f68c36 [3049]">
                <v:fill color2="#fdefe3 [505]" rotate="t" angle="180" colors="0 #ffbe86;22938f #ffd0aa;1 #ffebdb" focus="100%" type="gradient"/>
                <v:shadow on="t" color="black" opacity="24903f" origin=",.5" offset="0,.55556mm"/>
                <v:path arrowok="t" o:connecttype="custom" o:connectlocs="358445,7314;365760,665480;241402,658166;87783,563098;0,394900;7315,226703;102413,87756;270663,0;358445,7314" o:connectangles="0,0,0,0,0,0,0,0,0"/>
              </v:shape>
            </w:pict>
          </mc:Fallback>
        </mc:AlternateContent>
      </w:r>
      <w:r w:rsidRPr="003E70D7">
        <w:rPr>
          <w:b/>
          <w:noProof/>
          <w:color w:val="0070C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229BDA4" wp14:editId="765D3655">
                <wp:simplePos x="0" y="0"/>
                <wp:positionH relativeFrom="column">
                  <wp:posOffset>417195</wp:posOffset>
                </wp:positionH>
                <wp:positionV relativeFrom="paragraph">
                  <wp:posOffset>606425</wp:posOffset>
                </wp:positionV>
                <wp:extent cx="723900" cy="673100"/>
                <wp:effectExtent l="0" t="0" r="0" b="0"/>
                <wp:wrapNone/>
                <wp:docPr id="50" name="Oval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23900" cy="6731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43B486D9" id="Oval 99" o:spid="_x0000_s1026" style="position:absolute;margin-left:32.85pt;margin-top:47.75pt;width:57pt;height:53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" fillcolor="white [3201]" strokecolor="#f79646 [3209]" strokeweight="2pt">
                <v:path arrowok="t"/>
              </v:oval>
            </w:pict>
          </mc:Fallback>
        </mc:AlternateContent>
      </w:r>
      <w:r w:rsidRPr="003E70D7">
        <w:rPr>
          <w:b/>
          <w:noProof/>
          <w:color w:val="0070C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0FA6173" wp14:editId="50795B4F">
                <wp:simplePos x="0" y="0"/>
                <wp:positionH relativeFrom="column">
                  <wp:posOffset>4387850</wp:posOffset>
                </wp:positionH>
                <wp:positionV relativeFrom="paragraph">
                  <wp:posOffset>537210</wp:posOffset>
                </wp:positionV>
                <wp:extent cx="394970" cy="716915"/>
                <wp:effectExtent l="57150" t="38100" r="43180" b="83185"/>
                <wp:wrapNone/>
                <wp:docPr id="49" name="Freeform: Shap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94970" cy="716915"/>
                        </a:xfrm>
                        <a:custGeom>
                          <a:avLst/>
                          <a:gdLst>
                            <a:gd name="connsiteX0" fmla="*/ 395021 w 395021"/>
                            <a:gd name="connsiteY0" fmla="*/ 716890 h 716890"/>
                            <a:gd name="connsiteX1" fmla="*/ 0 w 395021"/>
                            <a:gd name="connsiteY1" fmla="*/ 716890 h 716890"/>
                            <a:gd name="connsiteX2" fmla="*/ 7316 w 395021"/>
                            <a:gd name="connsiteY2" fmla="*/ 0 h 716890"/>
                            <a:gd name="connsiteX3" fmla="*/ 395021 w 395021"/>
                            <a:gd name="connsiteY3" fmla="*/ 716890 h 71689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395021" h="716890">
                              <a:moveTo>
                                <a:pt x="395021" y="716890"/>
                              </a:moveTo>
                              <a:lnTo>
                                <a:pt x="0" y="716890"/>
                              </a:lnTo>
                              <a:cubicBezTo>
                                <a:pt x="2439" y="477927"/>
                                <a:pt x="4877" y="238963"/>
                                <a:pt x="7316" y="0"/>
                              </a:cubicBezTo>
                              <a:lnTo>
                                <a:pt x="395021" y="716890"/>
                              </a:lnTo>
                              <a:close/>
                            </a:path>
                          </a:pathLst>
                        </a:custGeom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AE5E475" id="Freeform: Shape 110" o:spid="_x0000_s1026" style="position:absolute;margin-left:345.5pt;margin-top:42.3pt;width:31.1pt;height:56.4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95021,716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" path="m395021,716890l,716890c2439,477927,4877,238963,7316,l395021,716890xe" fillcolor="#fbcaa2 [1625]" strokecolor="#f68c36 [3049]">
                <v:fill color2="#fdefe3 [505]" rotate="t" angle="180" colors="0 #ffbe86;22938f #ffd0aa;1 #ffebdb" focus="100%" type="gradient"/>
                <v:shadow on="t" color="black" opacity="24903f" origin=",.5" offset="0,.55556mm"/>
                <v:path arrowok="t" o:connecttype="custom" o:connectlocs="394970,716915;0,716915;7315,0;394970,716915" o:connectangles="0,0,0,0"/>
              </v:shape>
            </w:pict>
          </mc:Fallback>
        </mc:AlternateContent>
      </w:r>
      <w:r w:rsidRPr="003E70D7">
        <w:rPr>
          <w:b/>
          <w:noProof/>
          <w:color w:val="0070C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5AB0BA24" wp14:editId="48E1EC1E">
                <wp:simplePos x="0" y="0"/>
                <wp:positionH relativeFrom="column">
                  <wp:posOffset>3999865</wp:posOffset>
                </wp:positionH>
                <wp:positionV relativeFrom="paragraph">
                  <wp:posOffset>540385</wp:posOffset>
                </wp:positionV>
                <wp:extent cx="797560" cy="731520"/>
                <wp:effectExtent l="0" t="0" r="2540" b="0"/>
                <wp:wrapNone/>
                <wp:docPr id="48" name="Isosceles Triangle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97560" cy="731520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07A53A09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108" o:spid="_x0000_s1026" type="#_x0000_t5" style="position:absolute;margin-left:314.95pt;margin-top:42.55pt;width:62.8pt;height:57.6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" fillcolor="white [3201]" strokecolor="#f79646 [3209]" strokeweight="2pt">
                <v:path arrowok="t"/>
              </v:shape>
            </w:pict>
          </mc:Fallback>
        </mc:AlternateContent>
      </w:r>
      <w:r w:rsidR="005E2464" w:rsidRPr="003E70D7">
        <w:rPr>
          <w:b/>
          <w:color w:val="0070C0"/>
          <w:sz w:val="26"/>
          <w:szCs w:val="26"/>
          <w:lang w:val="en-US"/>
        </w:rPr>
        <w:t>5.</w:t>
      </w:r>
      <w:r w:rsidR="00B55952" w:rsidRPr="00EF4C24">
        <w:rPr>
          <w:b/>
          <w:sz w:val="26"/>
          <w:szCs w:val="26"/>
        </w:rPr>
        <w:t xml:space="preserve"> </w:t>
      </w:r>
      <w:r w:rsidR="00B55952" w:rsidRPr="003E70D7">
        <w:rPr>
          <w:b/>
          <w:sz w:val="26"/>
          <w:szCs w:val="26"/>
        </w:rPr>
        <w:t xml:space="preserve">Viết dấu (x) vào ô trống dưới hình đã được tô màu </w:t>
      </w:r>
      <w:r w:rsidR="00B55952" w:rsidRPr="003E70D7">
        <w:rPr>
          <w:b/>
          <w:position w:val="-26"/>
          <w:sz w:val="26"/>
          <w:szCs w:val="26"/>
        </w:rPr>
        <w:object w:dxaOrig="260" w:dyaOrig="700" w14:anchorId="1E2C0A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5.25pt" o:ole="">
            <v:imagedata r:id="rId7" o:title=""/>
          </v:shape>
          <o:OLEObject Type="Embed" ProgID="Equation.DSMT4" ShapeID="_x0000_i1025" DrawAspect="Content" ObjectID="_1643458986" r:id="rId8"/>
        </w:object>
      </w:r>
      <w:r w:rsidR="00B55952" w:rsidRPr="003E70D7">
        <w:rPr>
          <w:b/>
          <w:sz w:val="26"/>
          <w:szCs w:val="26"/>
        </w:rPr>
        <w:t xml:space="preserve"> hình đó:</w:t>
      </w:r>
    </w:p>
    <w:p w:rsidR="005E2464" w:rsidRPr="00EF4C24" w:rsidRDefault="005E2464" w:rsidP="005E2464">
      <w:pPr>
        <w:spacing w:after="0" w:line="360" w:lineRule="auto"/>
        <w:rPr>
          <w:sz w:val="26"/>
          <w:szCs w:val="26"/>
          <w:lang w:val="en-US"/>
        </w:rPr>
      </w:pPr>
      <w:r w:rsidRPr="00EF4C24">
        <w:rPr>
          <w:sz w:val="26"/>
          <w:szCs w:val="26"/>
          <w:lang w:val="en-US"/>
        </w:rPr>
        <w:t xml:space="preserve">                                        </w:t>
      </w:r>
      <w:r w:rsidR="00EF4C24" w:rsidRPr="00EF4C24">
        <w:rPr>
          <w:sz w:val="26"/>
          <w:szCs w:val="26"/>
          <w:lang w:val="en-US"/>
        </w:rPr>
        <w:t xml:space="preserve">                                                 </w:t>
      </w:r>
    </w:p>
    <w:p w:rsidR="005E2464" w:rsidRPr="00EF4C24" w:rsidRDefault="005E2464" w:rsidP="00F648EA">
      <w:pPr>
        <w:tabs>
          <w:tab w:val="left" w:pos="932"/>
          <w:tab w:val="left" w:pos="2132"/>
          <w:tab w:val="left" w:pos="5096"/>
          <w:tab w:val="left" w:pos="6268"/>
        </w:tabs>
        <w:spacing w:before="120" w:after="40"/>
        <w:rPr>
          <w:color w:val="00B0F0"/>
          <w:sz w:val="26"/>
          <w:szCs w:val="26"/>
        </w:rPr>
      </w:pPr>
    </w:p>
    <w:p w:rsidR="00EF4C24" w:rsidRDefault="009A7DCE" w:rsidP="00F648EA">
      <w:pPr>
        <w:tabs>
          <w:tab w:val="left" w:pos="932"/>
          <w:tab w:val="left" w:pos="2132"/>
          <w:tab w:val="left" w:pos="5096"/>
          <w:tab w:val="left" w:pos="6268"/>
        </w:tabs>
        <w:spacing w:before="120" w:after="40"/>
        <w:rPr>
          <w:color w:val="00B0F0"/>
          <w:sz w:val="26"/>
          <w:szCs w:val="26"/>
        </w:rPr>
      </w:pPr>
      <w:r>
        <w:rPr>
          <w:noProof/>
          <w:color w:val="00B0F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252BD163" wp14:editId="4953D9CE">
                <wp:simplePos x="0" y="0"/>
                <wp:positionH relativeFrom="column">
                  <wp:posOffset>4892619</wp:posOffset>
                </wp:positionH>
                <wp:positionV relativeFrom="paragraph">
                  <wp:posOffset>41910</wp:posOffset>
                </wp:positionV>
                <wp:extent cx="225188" cy="191069"/>
                <wp:effectExtent l="0" t="0" r="22860" b="19050"/>
                <wp:wrapNone/>
                <wp:docPr id="65" name="Rectangle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188" cy="191069"/>
                        </a:xfrm>
                        <a:prstGeom prst="rect">
                          <a:avLst/>
                        </a:prstGeom>
                        <a:ln w="3175"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11392458" id="Rectangle 65" o:spid="_x0000_s1026" style="position:absolute;margin-left:385.25pt;margin-top:3.3pt;width:17.75pt;height:15.05pt;z-index:2517626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" fillcolor="white [3201]" strokecolor="#f79646 [3209]" strokeweight=".25pt"/>
            </w:pict>
          </mc:Fallback>
        </mc:AlternateContent>
      </w:r>
      <w:r>
        <w:rPr>
          <w:noProof/>
          <w:color w:val="00B0F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53183E5E" wp14:editId="1AA2CD6C">
                <wp:simplePos x="0" y="0"/>
                <wp:positionH relativeFrom="column">
                  <wp:posOffset>3664708</wp:posOffset>
                </wp:positionH>
                <wp:positionV relativeFrom="paragraph">
                  <wp:posOffset>82749</wp:posOffset>
                </wp:positionV>
                <wp:extent cx="225188" cy="191069"/>
                <wp:effectExtent l="0" t="0" r="22860" b="19050"/>
                <wp:wrapNone/>
                <wp:docPr id="64" name="Rectangle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188" cy="191069"/>
                        </a:xfrm>
                        <a:prstGeom prst="rect">
                          <a:avLst/>
                        </a:prstGeom>
                        <a:ln w="3175"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71DC1896" id="Rectangle 64" o:spid="_x0000_s1026" style="position:absolute;margin-left:288.55pt;margin-top:6.5pt;width:17.75pt;height:15.05pt;z-index:2517606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" fillcolor="white [3201]" strokecolor="#f79646 [3209]" strokeweight=".25pt"/>
            </w:pict>
          </mc:Fallback>
        </mc:AlternateContent>
      </w:r>
      <w:r>
        <w:rPr>
          <w:noProof/>
          <w:color w:val="00B0F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7BD9DC19" wp14:editId="2EB3BAC1">
                <wp:simplePos x="0" y="0"/>
                <wp:positionH relativeFrom="column">
                  <wp:posOffset>2497645</wp:posOffset>
                </wp:positionH>
                <wp:positionV relativeFrom="paragraph">
                  <wp:posOffset>47948</wp:posOffset>
                </wp:positionV>
                <wp:extent cx="225188" cy="191069"/>
                <wp:effectExtent l="0" t="0" r="22860" b="19050"/>
                <wp:wrapNone/>
                <wp:docPr id="63" name="Rectangle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188" cy="191069"/>
                        </a:xfrm>
                        <a:prstGeom prst="rect">
                          <a:avLst/>
                        </a:prstGeom>
                        <a:ln w="3175"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5E64C1D6" id="Rectangle 63" o:spid="_x0000_s1026" style="position:absolute;margin-left:196.65pt;margin-top:3.8pt;width:17.75pt;height:15.05pt;z-index:2517585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" fillcolor="white [3201]" strokecolor="#f79646 [3209]" strokeweight=".25pt"/>
            </w:pict>
          </mc:Fallback>
        </mc:AlternateContent>
      </w:r>
      <w:r>
        <w:rPr>
          <w:noProof/>
          <w:color w:val="00B0F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30ACA2A6" wp14:editId="472F797A">
                <wp:simplePos x="0" y="0"/>
                <wp:positionH relativeFrom="column">
                  <wp:posOffset>1096683</wp:posOffset>
                </wp:positionH>
                <wp:positionV relativeFrom="paragraph">
                  <wp:posOffset>80550</wp:posOffset>
                </wp:positionV>
                <wp:extent cx="225188" cy="191069"/>
                <wp:effectExtent l="0" t="0" r="22860" b="19050"/>
                <wp:wrapNone/>
                <wp:docPr id="62" name="Rectangle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188" cy="191069"/>
                        </a:xfrm>
                        <a:prstGeom prst="rect">
                          <a:avLst/>
                        </a:prstGeom>
                        <a:ln w="3175"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175DA1FD" id="Rectangle 62" o:spid="_x0000_s1026" style="position:absolute;margin-left:86.35pt;margin-top:6.35pt;width:17.75pt;height:15.05pt;z-index:2517565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" fillcolor="white [3201]" strokecolor="#f79646 [3209]" strokeweight=".25pt"/>
            </w:pict>
          </mc:Fallback>
        </mc:AlternateContent>
      </w:r>
      <w:r w:rsidR="0097307D" w:rsidRPr="00EF4C24">
        <w:rPr>
          <w:color w:val="00B0F0"/>
          <w:sz w:val="26"/>
          <w:szCs w:val="26"/>
        </w:rPr>
        <w:t xml:space="preserve"> </w:t>
      </w:r>
    </w:p>
    <w:p w:rsidR="00EF4C24" w:rsidRPr="00EF4C24" w:rsidRDefault="00EF4C24" w:rsidP="00F648EA">
      <w:pPr>
        <w:tabs>
          <w:tab w:val="left" w:pos="932"/>
          <w:tab w:val="left" w:pos="2132"/>
          <w:tab w:val="left" w:pos="5096"/>
          <w:tab w:val="left" w:pos="6268"/>
        </w:tabs>
        <w:spacing w:before="120" w:after="40"/>
        <w:rPr>
          <w:sz w:val="26"/>
          <w:szCs w:val="26"/>
          <w:lang w:val="en-US"/>
        </w:rPr>
      </w:pPr>
      <w:r w:rsidRPr="003E70D7">
        <w:rPr>
          <w:b/>
          <w:color w:val="0070C0"/>
          <w:sz w:val="26"/>
          <w:szCs w:val="26"/>
          <w:lang w:val="en-US"/>
        </w:rPr>
        <w:t>6.</w:t>
      </w:r>
      <w:r w:rsidRPr="00EF4C24">
        <w:rPr>
          <w:sz w:val="26"/>
          <w:szCs w:val="26"/>
          <w:lang w:val="en-US"/>
        </w:rPr>
        <w:t xml:space="preserve"> Trong chuồng có thỏ và gà. Bạn Mai đếm chân gà và thỏ có thấy có tất cả 8 cái chân. Đố bạn biết trong chuồng có bao nhiêu con thỏ và con gà?</w:t>
      </w:r>
    </w:p>
    <w:p w:rsidR="00EF4C24" w:rsidRPr="00EF4C24" w:rsidRDefault="00EF4C24" w:rsidP="00F648EA">
      <w:pPr>
        <w:tabs>
          <w:tab w:val="left" w:pos="932"/>
          <w:tab w:val="left" w:pos="2132"/>
          <w:tab w:val="left" w:pos="5096"/>
          <w:tab w:val="left" w:pos="6268"/>
        </w:tabs>
        <w:spacing w:before="120" w:after="40"/>
        <w:rPr>
          <w:color w:val="000000" w:themeColor="text1"/>
          <w:sz w:val="26"/>
          <w:szCs w:val="26"/>
          <w:lang w:val="en-US"/>
        </w:rPr>
      </w:pPr>
      <w:r w:rsidRPr="00EF4C24">
        <w:rPr>
          <w:color w:val="000000" w:themeColor="text1"/>
          <w:sz w:val="26"/>
          <w:szCs w:val="26"/>
          <w:lang w:val="en-US"/>
        </w:rPr>
        <w:t xml:space="preserve">                                                        Đáp số: ……………………</w:t>
      </w:r>
      <w:proofErr w:type="gramStart"/>
      <w:r w:rsidRPr="00EF4C24">
        <w:rPr>
          <w:color w:val="000000" w:themeColor="text1"/>
          <w:sz w:val="26"/>
          <w:szCs w:val="26"/>
          <w:lang w:val="en-US"/>
        </w:rPr>
        <w:t>…..</w:t>
      </w:r>
      <w:proofErr w:type="gramEnd"/>
    </w:p>
    <w:p w:rsidR="00EF4C24" w:rsidRPr="00EF4C24" w:rsidRDefault="00EF4C24" w:rsidP="00F648EA">
      <w:pPr>
        <w:tabs>
          <w:tab w:val="left" w:pos="932"/>
          <w:tab w:val="left" w:pos="2132"/>
          <w:tab w:val="left" w:pos="5096"/>
          <w:tab w:val="left" w:pos="6268"/>
        </w:tabs>
        <w:spacing w:before="120" w:after="40"/>
        <w:rPr>
          <w:sz w:val="26"/>
          <w:szCs w:val="26"/>
        </w:rPr>
      </w:pPr>
    </w:p>
    <w:p w:rsidR="00EF4C24" w:rsidRDefault="003E70D7" w:rsidP="00F648EA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b/>
          <w:sz w:val="26"/>
          <w:szCs w:val="26"/>
          <w:lang w:val="en-US"/>
        </w:rPr>
      </w:pPr>
      <w:r w:rsidRPr="003E70D7">
        <w:rPr>
          <w:b/>
          <w:noProof/>
          <w:color w:val="0070C0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A8C3AB3" wp14:editId="10B4A1CC">
                <wp:simplePos x="0" y="0"/>
                <wp:positionH relativeFrom="column">
                  <wp:posOffset>3085465</wp:posOffset>
                </wp:positionH>
                <wp:positionV relativeFrom="paragraph">
                  <wp:posOffset>433070</wp:posOffset>
                </wp:positionV>
                <wp:extent cx="2462530" cy="1894205"/>
                <wp:effectExtent l="12700" t="10160" r="10795" b="10160"/>
                <wp:wrapNone/>
                <wp:docPr id="47" name="Rounded 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62530" cy="189420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3175" cap="flat" cmpd="sng" algn="ctr">
                          <a:solidFill>
                            <a:srgbClr val="0070C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oundrect w14:anchorId="63015CA1" id="Rounded Rectangle 8" o:spid="_x0000_s1026" style="position:absolute;margin-left:242.95pt;margin-top:34.1pt;width:193.9pt;height:149.1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" filled="f" strokecolor="#0070c0" strokeweight=".25pt"/>
            </w:pict>
          </mc:Fallback>
        </mc:AlternateContent>
      </w:r>
      <w:r w:rsidR="007953B8" w:rsidRPr="003E70D7">
        <w:rPr>
          <w:b/>
          <w:color w:val="0070C0"/>
          <w:sz w:val="26"/>
          <w:szCs w:val="26"/>
          <w:lang w:val="en-US"/>
        </w:rPr>
        <w:t>7</w:t>
      </w:r>
      <w:r w:rsidR="00EF4C24" w:rsidRPr="003E70D7">
        <w:rPr>
          <w:b/>
          <w:color w:val="0070C0"/>
          <w:sz w:val="26"/>
          <w:szCs w:val="26"/>
          <w:lang w:val="en-US"/>
        </w:rPr>
        <w:t>.</w:t>
      </w:r>
      <w:r w:rsidR="00EF4C24">
        <w:rPr>
          <w:b/>
          <w:sz w:val="26"/>
          <w:szCs w:val="26"/>
          <w:lang w:val="en-US"/>
        </w:rPr>
        <w:t xml:space="preserve"> Tô màu </w:t>
      </w:r>
      <w:r w:rsidR="00685B30" w:rsidRPr="00EF4C24">
        <w:rPr>
          <w:b/>
          <w:position w:val="-26"/>
          <w:sz w:val="26"/>
          <w:szCs w:val="26"/>
          <w:lang w:val="en-US"/>
        </w:rPr>
        <w:object w:dxaOrig="240" w:dyaOrig="680" w14:anchorId="7CAFCE7F">
          <v:shape id="_x0000_i1026" type="#_x0000_t75" style="width:12pt;height:33.75pt" o:ole="">
            <v:imagedata r:id="rId9" o:title=""/>
          </v:shape>
          <o:OLEObject Type="Embed" ProgID="Equation.DSMT4" ShapeID="_x0000_i1026" DrawAspect="Content" ObjectID="_1643458987" r:id="rId10"/>
        </w:object>
      </w:r>
      <w:r w:rsidR="00EF4C24">
        <w:rPr>
          <w:b/>
          <w:sz w:val="26"/>
          <w:szCs w:val="26"/>
          <w:lang w:val="en-US"/>
        </w:rPr>
        <w:t xml:space="preserve"> </w:t>
      </w:r>
      <w:r w:rsidR="00685B30">
        <w:rPr>
          <w:b/>
          <w:sz w:val="26"/>
          <w:szCs w:val="26"/>
          <w:lang w:val="en-US"/>
        </w:rPr>
        <w:t>số điện thoại trong mỗi hình dưới đây:</w:t>
      </w:r>
    </w:p>
    <w:p w:rsidR="00685B30" w:rsidRDefault="003E70D7" w:rsidP="00F648EA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b/>
          <w:sz w:val="26"/>
          <w:szCs w:val="26"/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7F91D199" wp14:editId="1822D757">
                <wp:simplePos x="0" y="0"/>
                <wp:positionH relativeFrom="column">
                  <wp:posOffset>3121025</wp:posOffset>
                </wp:positionH>
                <wp:positionV relativeFrom="paragraph">
                  <wp:posOffset>6350</wp:posOffset>
                </wp:positionV>
                <wp:extent cx="2513330" cy="1781810"/>
                <wp:effectExtent l="0" t="0" r="0" b="0"/>
                <wp:wrapNone/>
                <wp:docPr id="46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13330" cy="17818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85B30" w:rsidRPr="007E5416" w:rsidRDefault="00685B30" w:rsidP="00685B30">
                            <w:pPr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</w:p>
                          <w:p w:rsidR="00685B30" w:rsidRPr="007E5416" w:rsidRDefault="00685B30" w:rsidP="00685B30">
                            <w:pPr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</w:p>
                          <w:p w:rsidR="00685B30" w:rsidRPr="007E5416" w:rsidRDefault="00685B30" w:rsidP="00685B30">
                            <w:pPr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</w:p>
                          <w:p w:rsidR="00685B30" w:rsidRPr="007E5416" w:rsidRDefault="00685B30" w:rsidP="00685B30">
                            <w:pPr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</w:p>
                          <w:p w:rsidR="00685B30" w:rsidRPr="00A67682" w:rsidRDefault="00685B30" w:rsidP="00685B30">
                            <w:pPr>
                              <w:rPr>
                                <w:sz w:val="44"/>
                                <w:szCs w:val="4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7" type="#_x0000_t202" style="position:absolute;margin-left:245.75pt;margin-top:.5pt;width:197.9pt;height:140.3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" filled="f" stroked="f" strokeweight=".5pt">
                <v:textbox>
                  <w:txbxContent>
                    <w:p w:rsidR="00685B30" w:rsidRPr="007E5416" w:rsidRDefault="00685B30" w:rsidP="00685B30">
                      <w:pPr>
                        <w:rPr>
                          <w:color w:val="95B3D7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</w:p>
                    <w:p w:rsidR="00685B30" w:rsidRPr="007E5416" w:rsidRDefault="00685B30" w:rsidP="00685B30">
                      <w:pPr>
                        <w:rPr>
                          <w:color w:val="95B3D7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</w:p>
                    <w:p w:rsidR="00685B30" w:rsidRPr="007E5416" w:rsidRDefault="00685B30" w:rsidP="00685B30">
                      <w:pPr>
                        <w:rPr>
                          <w:color w:val="95B3D7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</w:p>
                    <w:p w:rsidR="00685B30" w:rsidRPr="007E5416" w:rsidRDefault="00685B30" w:rsidP="00685B30">
                      <w:pPr>
                        <w:rPr>
                          <w:color w:val="95B3D7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</w:p>
                    <w:p w:rsidR="00685B30" w:rsidRPr="00A67682" w:rsidRDefault="00685B30" w:rsidP="00685B30">
                      <w:pPr>
                        <w:rPr>
                          <w:sz w:val="44"/>
                          <w:szCs w:val="4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0BABE8B8" wp14:editId="5D0B9297">
                <wp:simplePos x="0" y="0"/>
                <wp:positionH relativeFrom="column">
                  <wp:posOffset>475615</wp:posOffset>
                </wp:positionH>
                <wp:positionV relativeFrom="paragraph">
                  <wp:posOffset>154305</wp:posOffset>
                </wp:positionV>
                <wp:extent cx="1907540" cy="1437005"/>
                <wp:effectExtent l="12700" t="7620" r="13335" b="12700"/>
                <wp:wrapNone/>
                <wp:docPr id="45" name="Rounded 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07540" cy="143700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3175" cap="flat" cmpd="sng" algn="ctr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oundrect w14:anchorId="50FD509C" id="Rounded Rectangle 8" o:spid="_x0000_s1026" style="position:absolute;margin-left:37.45pt;margin-top:12.15pt;width:150.2pt;height:113.1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" filled="f" strokecolor="#92cddc [1944]" strokeweight=".25pt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20038A17" wp14:editId="42D56906">
                <wp:simplePos x="0" y="0"/>
                <wp:positionH relativeFrom="column">
                  <wp:posOffset>541655</wp:posOffset>
                </wp:positionH>
                <wp:positionV relativeFrom="paragraph">
                  <wp:posOffset>170180</wp:posOffset>
                </wp:positionV>
                <wp:extent cx="1858010" cy="1276350"/>
                <wp:effectExtent l="0" t="0" r="0" b="0"/>
                <wp:wrapNone/>
                <wp:docPr id="44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858010" cy="1276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85B30" w:rsidRPr="007E5416" w:rsidRDefault="00685B30" w:rsidP="00685B30">
                            <w:pPr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 </w:t>
                            </w:r>
                          </w:p>
                          <w:p w:rsidR="00685B30" w:rsidRPr="007E5416" w:rsidRDefault="00685B30" w:rsidP="00685B30">
                            <w:pPr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 </w:t>
                            </w:r>
                          </w:p>
                          <w:p w:rsidR="00685B30" w:rsidRPr="007E5416" w:rsidRDefault="00685B30" w:rsidP="00685B30">
                            <w:pPr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95B3D7" w:themeColor="accent1" w:themeTint="99"/>
                                <w:sz w:val="44"/>
                                <w:szCs w:val="44"/>
                              </w:rPr>
                              <w:t xml:space="preserve">   </w:t>
                            </w:r>
                          </w:p>
                          <w:p w:rsidR="00685B30" w:rsidRPr="00A67682" w:rsidRDefault="00685B30" w:rsidP="00685B30">
                            <w:pPr>
                              <w:rPr>
                                <w:sz w:val="44"/>
                                <w:szCs w:val="4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_x0000_s1028" type="#_x0000_t202" style="position:absolute;margin-left:42.65pt;margin-top:13.4pt;width:146.3pt;height:100.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" filled="f" stroked="f" strokeweight=".5pt">
                <v:textbox>
                  <w:txbxContent>
                    <w:p w:rsidR="00685B30" w:rsidRPr="007E5416" w:rsidRDefault="00685B30" w:rsidP="00685B30">
                      <w:pPr>
                        <w:rPr>
                          <w:color w:val="95B3D7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 </w:t>
                      </w:r>
                    </w:p>
                    <w:p w:rsidR="00685B30" w:rsidRPr="007E5416" w:rsidRDefault="00685B30" w:rsidP="00685B30">
                      <w:pPr>
                        <w:rPr>
                          <w:color w:val="95B3D7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 </w:t>
                      </w:r>
                    </w:p>
                    <w:p w:rsidR="00685B30" w:rsidRPr="007E5416" w:rsidRDefault="00685B30" w:rsidP="00685B30">
                      <w:pPr>
                        <w:rPr>
                          <w:color w:val="95B3D7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95B3D7" w:themeColor="accent1" w:themeTint="99"/>
                          <w:sz w:val="44"/>
                          <w:szCs w:val="44"/>
                        </w:rPr>
                        <w:t xml:space="preserve">   </w:t>
                      </w:r>
                    </w:p>
                    <w:p w:rsidR="00685B30" w:rsidRPr="00A67682" w:rsidRDefault="00685B30" w:rsidP="00685B30">
                      <w:pPr>
                        <w:rPr>
                          <w:sz w:val="44"/>
                          <w:szCs w:val="4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85B30">
        <w:rPr>
          <w:b/>
          <w:sz w:val="26"/>
          <w:szCs w:val="26"/>
          <w:lang w:val="en-US"/>
        </w:rPr>
        <w:t xml:space="preserve">    a)                                                            b) </w:t>
      </w:r>
    </w:p>
    <w:p w:rsidR="00685B30" w:rsidRDefault="00685B30" w:rsidP="00F648EA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b/>
          <w:sz w:val="26"/>
          <w:szCs w:val="26"/>
          <w:lang w:val="en-US"/>
        </w:rPr>
      </w:pPr>
    </w:p>
    <w:p w:rsidR="00685B30" w:rsidRDefault="00685B30" w:rsidP="00F648EA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b/>
          <w:sz w:val="26"/>
          <w:szCs w:val="26"/>
          <w:lang w:val="en-US"/>
        </w:rPr>
      </w:pPr>
    </w:p>
    <w:p w:rsidR="00685B30" w:rsidRDefault="00685B30" w:rsidP="00F648EA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b/>
          <w:sz w:val="26"/>
          <w:szCs w:val="26"/>
          <w:lang w:val="en-US"/>
        </w:rPr>
      </w:pPr>
    </w:p>
    <w:p w:rsidR="00685B30" w:rsidRDefault="00685B30" w:rsidP="00F648EA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b/>
          <w:sz w:val="26"/>
          <w:szCs w:val="26"/>
          <w:lang w:val="en-US"/>
        </w:rPr>
      </w:pPr>
    </w:p>
    <w:p w:rsidR="00685B30" w:rsidRDefault="00685B30" w:rsidP="00F648EA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b/>
          <w:sz w:val="26"/>
          <w:szCs w:val="26"/>
          <w:lang w:val="en-US"/>
        </w:rPr>
      </w:pPr>
    </w:p>
    <w:p w:rsidR="00685B30" w:rsidRPr="00EF4C24" w:rsidRDefault="00685B30" w:rsidP="00F648EA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b/>
          <w:sz w:val="26"/>
          <w:szCs w:val="26"/>
          <w:lang w:val="en-US"/>
        </w:rPr>
      </w:pPr>
    </w:p>
    <w:p w:rsidR="00685B30" w:rsidRDefault="00685B30" w:rsidP="00F648EA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b/>
          <w:sz w:val="26"/>
          <w:szCs w:val="26"/>
        </w:rPr>
      </w:pPr>
    </w:p>
    <w:p w:rsidR="00685B30" w:rsidRDefault="007953B8" w:rsidP="00F648EA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b/>
          <w:sz w:val="26"/>
          <w:szCs w:val="26"/>
        </w:rPr>
      </w:pPr>
      <w:r w:rsidRPr="003E70D7">
        <w:rPr>
          <w:b/>
          <w:color w:val="0070C0"/>
          <w:sz w:val="26"/>
          <w:szCs w:val="26"/>
          <w:lang w:val="en-US"/>
        </w:rPr>
        <w:t>8</w:t>
      </w:r>
      <w:r w:rsidR="00A8476F" w:rsidRPr="003E70D7">
        <w:rPr>
          <w:b/>
          <w:color w:val="0070C0"/>
          <w:sz w:val="26"/>
          <w:szCs w:val="26"/>
        </w:rPr>
        <w:t>.</w:t>
      </w:r>
      <w:r w:rsidR="00A8476F" w:rsidRPr="00EF4C24">
        <w:rPr>
          <w:b/>
          <w:sz w:val="26"/>
          <w:szCs w:val="26"/>
        </w:rPr>
        <w:t xml:space="preserve">  </w:t>
      </w:r>
      <w:proofErr w:type="gramStart"/>
      <w:r w:rsidR="00A8476F" w:rsidRPr="00EF4C24">
        <w:rPr>
          <w:b/>
          <w:sz w:val="26"/>
          <w:szCs w:val="26"/>
        </w:rPr>
        <w:t>a</w:t>
      </w:r>
      <w:r w:rsidR="00685B30">
        <w:rPr>
          <w:b/>
          <w:sz w:val="26"/>
          <w:szCs w:val="26"/>
          <w:lang w:val="en-US"/>
        </w:rPr>
        <w:t xml:space="preserve">) </w:t>
      </w:r>
      <w:r w:rsidR="00A8476F" w:rsidRPr="00EF4C24">
        <w:rPr>
          <w:b/>
          <w:sz w:val="26"/>
          <w:szCs w:val="26"/>
        </w:rPr>
        <w:t xml:space="preserve"> </w:t>
      </w:r>
      <w:r w:rsidR="00685B30">
        <w:rPr>
          <w:b/>
          <w:sz w:val="26"/>
          <w:szCs w:val="26"/>
          <w:lang w:val="en-US"/>
        </w:rPr>
        <w:t>Điền</w:t>
      </w:r>
      <w:proofErr w:type="gramEnd"/>
      <w:r w:rsidR="00685B30">
        <w:rPr>
          <w:b/>
          <w:sz w:val="26"/>
          <w:szCs w:val="26"/>
          <w:lang w:val="en-US"/>
        </w:rPr>
        <w:t xml:space="preserve"> dấu &gt; , &lt; hoặc = vào chỗ chấm:</w:t>
      </w:r>
      <w:r w:rsidR="00A8476F" w:rsidRPr="00EF4C24">
        <w:rPr>
          <w:b/>
          <w:sz w:val="26"/>
          <w:szCs w:val="26"/>
        </w:rPr>
        <w:t xml:space="preserve"> </w:t>
      </w:r>
      <w:r w:rsidR="00811CC3" w:rsidRPr="00EF4C24">
        <w:rPr>
          <w:b/>
          <w:sz w:val="26"/>
          <w:szCs w:val="26"/>
        </w:rPr>
        <w:t xml:space="preserve"> </w:t>
      </w:r>
    </w:p>
    <w:p w:rsidR="00811CC3" w:rsidRPr="00EF4C24" w:rsidRDefault="00811CC3" w:rsidP="00F648EA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sz w:val="26"/>
          <w:szCs w:val="26"/>
        </w:rPr>
      </w:pPr>
      <w:r w:rsidRPr="00EF4C24">
        <w:rPr>
          <w:b/>
          <w:sz w:val="26"/>
          <w:szCs w:val="26"/>
        </w:rPr>
        <w:t xml:space="preserve">        </w:t>
      </w:r>
      <w:r w:rsidR="00685B30">
        <w:rPr>
          <w:b/>
          <w:sz w:val="26"/>
          <w:szCs w:val="26"/>
          <w:lang w:val="en-US"/>
        </w:rPr>
        <w:t xml:space="preserve">          </w:t>
      </w:r>
      <w:r w:rsidRPr="00EF4C24">
        <w:rPr>
          <w:b/>
          <w:sz w:val="26"/>
          <w:szCs w:val="26"/>
        </w:rPr>
        <w:t xml:space="preserve"> </w:t>
      </w:r>
      <w:r w:rsidRPr="00EF4C24">
        <w:rPr>
          <w:sz w:val="26"/>
          <w:szCs w:val="26"/>
        </w:rPr>
        <w:t xml:space="preserve">12 : 2 ..... 6              </w:t>
      </w:r>
      <w:r w:rsidR="00302DF2" w:rsidRPr="00EF4C24">
        <w:rPr>
          <w:sz w:val="26"/>
          <w:szCs w:val="26"/>
        </w:rPr>
        <w:t xml:space="preserve"> </w:t>
      </w:r>
      <w:r w:rsidRPr="00EF4C24">
        <w:rPr>
          <w:sz w:val="26"/>
          <w:szCs w:val="26"/>
        </w:rPr>
        <w:t>18 : 2 ...... 9          10 : 2 ....... 6</w:t>
      </w:r>
    </w:p>
    <w:p w:rsidR="00A8476F" w:rsidRPr="00EF4C24" w:rsidRDefault="00A8476F" w:rsidP="00F648EA">
      <w:pPr>
        <w:tabs>
          <w:tab w:val="left" w:pos="932"/>
          <w:tab w:val="left" w:pos="2132"/>
          <w:tab w:val="left" w:pos="5096"/>
          <w:tab w:val="left" w:pos="6268"/>
        </w:tabs>
        <w:spacing w:after="40" w:line="240" w:lineRule="auto"/>
        <w:rPr>
          <w:color w:val="000000" w:themeColor="text1"/>
          <w:sz w:val="26"/>
          <w:szCs w:val="26"/>
        </w:rPr>
      </w:pPr>
      <w:r w:rsidRPr="00EF4C24">
        <w:rPr>
          <w:b/>
          <w:sz w:val="26"/>
          <w:szCs w:val="26"/>
        </w:rPr>
        <w:t xml:space="preserve">           </w:t>
      </w:r>
      <w:r w:rsidR="00811CC3" w:rsidRPr="00EF4C24">
        <w:rPr>
          <w:b/>
          <w:sz w:val="26"/>
          <w:szCs w:val="26"/>
        </w:rPr>
        <w:t xml:space="preserve">         </w:t>
      </w:r>
      <w:r w:rsidR="00811CC3" w:rsidRPr="00EF4C24">
        <w:rPr>
          <w:sz w:val="26"/>
          <w:szCs w:val="26"/>
        </w:rPr>
        <w:t>6 : 2 .......7               14 : 2 .......7          20 : 2 ....... 9</w:t>
      </w:r>
    </w:p>
    <w:p w:rsidR="00F34BBB" w:rsidRPr="003E70D7" w:rsidRDefault="003E70D7" w:rsidP="00685B30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b/>
          <w:sz w:val="26"/>
          <w:szCs w:val="26"/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102AEEC3" wp14:editId="5A1671AD">
                <wp:simplePos x="0" y="0"/>
                <wp:positionH relativeFrom="column">
                  <wp:posOffset>3605530</wp:posOffset>
                </wp:positionH>
                <wp:positionV relativeFrom="paragraph">
                  <wp:posOffset>234950</wp:posOffset>
                </wp:positionV>
                <wp:extent cx="654685" cy="438785"/>
                <wp:effectExtent l="0" t="0" r="0" b="0"/>
                <wp:wrapNone/>
                <wp:docPr id="43" name="Text Box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54685" cy="4387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85B30" w:rsidRPr="00EE15BA" w:rsidRDefault="00EE15BA" w:rsidP="00685B30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: 2</w:t>
                            </w:r>
                          </w:p>
                          <w:p w:rsidR="00685B30" w:rsidRDefault="00685B30" w:rsidP="00685B3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Text Box 75" o:spid="_x0000_s1029" type="#_x0000_t202" style="position:absolute;margin-left:283.9pt;margin-top:18.5pt;width:51.55pt;height:34.5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" filled="f" stroked="f" strokeweight=".5pt">
                <v:textbox>
                  <w:txbxContent>
                    <w:p w:rsidR="00685B30" w:rsidRPr="00EE15BA" w:rsidRDefault="00EE15BA" w:rsidP="00685B30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: 2</w:t>
                      </w:r>
                    </w:p>
                    <w:p w:rsidR="00685B30" w:rsidRDefault="00685B30" w:rsidP="00685B30"/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2A13D496" wp14:editId="55CF570E">
                <wp:simplePos x="0" y="0"/>
                <wp:positionH relativeFrom="column">
                  <wp:posOffset>480060</wp:posOffset>
                </wp:positionH>
                <wp:positionV relativeFrom="paragraph">
                  <wp:posOffset>245745</wp:posOffset>
                </wp:positionV>
                <wp:extent cx="1105535" cy="655320"/>
                <wp:effectExtent l="0" t="0" r="0" b="0"/>
                <wp:wrapNone/>
                <wp:docPr id="42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105535" cy="655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85B30" w:rsidRPr="00EE15BA" w:rsidRDefault="00685B30" w:rsidP="00685B30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       </w:t>
                            </w:r>
                            <w:r>
                              <w:t xml:space="preserve">x </w:t>
                            </w:r>
                            <w:r w:rsidR="00EE15BA">
                              <w:rPr>
                                <w:lang w:val="en-US"/>
                              </w:rPr>
                              <w:t>2</w:t>
                            </w:r>
                          </w:p>
                          <w:p w:rsidR="00685B30" w:rsidRDefault="00685B30" w:rsidP="00685B30">
                            <w:pPr>
                              <w:jc w:val="both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Text Box 70" o:spid="_x0000_s1030" type="#_x0000_t202" style="position:absolute;margin-left:37.8pt;margin-top:19.35pt;width:87.05pt;height:51.6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" filled="f" stroked="f" strokeweight=".5pt">
                <v:textbox>
                  <w:txbxContent>
                    <w:p w:rsidR="00685B30" w:rsidRPr="00EE15BA" w:rsidRDefault="00685B30" w:rsidP="00685B30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  </w:t>
                      </w:r>
                      <w:r>
                        <w:t xml:space="preserve">x </w:t>
                      </w:r>
                      <w:r w:rsidR="00EE15BA">
                        <w:rPr>
                          <w:lang w:val="en-US"/>
                        </w:rPr>
                        <w:t>2</w:t>
                      </w:r>
                    </w:p>
                    <w:p w:rsidR="00685B30" w:rsidRDefault="00685B30" w:rsidP="00685B30">
                      <w:pPr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123A09D1" wp14:editId="4C71C10E">
                <wp:simplePos x="0" y="0"/>
                <wp:positionH relativeFrom="column">
                  <wp:posOffset>4206875</wp:posOffset>
                </wp:positionH>
                <wp:positionV relativeFrom="paragraph">
                  <wp:posOffset>321945</wp:posOffset>
                </wp:positionV>
                <wp:extent cx="315595" cy="280670"/>
                <wp:effectExtent l="10160" t="8255" r="7620" b="6350"/>
                <wp:wrapNone/>
                <wp:docPr id="40" name="Oval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5595" cy="28067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" cap="flat" cmpd="sng" algn="ctr">
                          <a:solidFill>
                            <a:schemeClr val="accent6">
                              <a:lumMod val="75000"/>
                              <a:lumOff val="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2D29CA33" id="Oval 74" o:spid="_x0000_s1026" style="position:absolute;margin-left:331.25pt;margin-top:25.35pt;width:24.85pt;height:22.1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" fillcolor="white [3201]" strokecolor="#e36c0a [2409]" strokeweight=".25pt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632AB649" wp14:editId="789FF5EB">
                <wp:simplePos x="0" y="0"/>
                <wp:positionH relativeFrom="column">
                  <wp:posOffset>4434205</wp:posOffset>
                </wp:positionH>
                <wp:positionV relativeFrom="paragraph">
                  <wp:posOffset>269240</wp:posOffset>
                </wp:positionV>
                <wp:extent cx="654685" cy="438785"/>
                <wp:effectExtent l="0" t="0" r="0" b="0"/>
                <wp:wrapNone/>
                <wp:docPr id="39" name="Text Box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54685" cy="4387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85B30" w:rsidRPr="00EE15BA" w:rsidRDefault="00EE15BA" w:rsidP="00685B30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    : 2</w:t>
                            </w:r>
                          </w:p>
                          <w:p w:rsidR="00685B30" w:rsidRDefault="00685B30" w:rsidP="00685B3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Text Box 76" o:spid="_x0000_s1032" type="#_x0000_t202" style="position:absolute;margin-left:349.15pt;margin-top:21.2pt;width:51.55pt;height:34.5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" filled="f" stroked="f" strokeweight=".5pt">
                <v:textbox>
                  <w:txbxContent>
                    <w:p w:rsidR="00685B30" w:rsidRPr="00EE15BA" w:rsidRDefault="00EE15BA" w:rsidP="00685B30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: 2</w:t>
                      </w:r>
                    </w:p>
                    <w:p w:rsidR="00685B30" w:rsidRDefault="00685B30" w:rsidP="00685B30"/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2BAA2BB0" wp14:editId="3A5AC765">
                <wp:simplePos x="0" y="0"/>
                <wp:positionH relativeFrom="column">
                  <wp:posOffset>5129530</wp:posOffset>
                </wp:positionH>
                <wp:positionV relativeFrom="paragraph">
                  <wp:posOffset>343535</wp:posOffset>
                </wp:positionV>
                <wp:extent cx="395605" cy="287655"/>
                <wp:effectExtent l="0" t="0" r="0" b="0"/>
                <wp:wrapNone/>
                <wp:docPr id="38" name="Text Box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95605" cy="287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85B30" w:rsidRDefault="00EE15BA" w:rsidP="00685B30">
                            <w:r>
                              <w:rPr>
                                <w:lang w:val="en-US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Text Box 77" o:spid="_x0000_s1033" type="#_x0000_t202" style="position:absolute;margin-left:403.9pt;margin-top:27.05pt;width:31.15pt;height:22.6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" filled="f" stroked="f" strokeweight=".5pt">
                <v:textbox>
                  <w:txbxContent>
                    <w:p w:rsidR="00685B30" w:rsidRDefault="00EE15BA" w:rsidP="00685B30">
                      <w:r>
                        <w:rPr>
                          <w:lang w:val="en-US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4294967295" distB="4294967295" distL="114300" distR="114300" simplePos="0" relativeHeight="251718656" behindDoc="0" locked="0" layoutInCell="1" allowOverlap="1" wp14:anchorId="47A039F8" wp14:editId="68DCB57C">
                <wp:simplePos x="0" y="0"/>
                <wp:positionH relativeFrom="column">
                  <wp:posOffset>664845</wp:posOffset>
                </wp:positionH>
                <wp:positionV relativeFrom="paragraph">
                  <wp:posOffset>505459</wp:posOffset>
                </wp:positionV>
                <wp:extent cx="713105" cy="0"/>
                <wp:effectExtent l="0" t="76200" r="0" b="76200"/>
                <wp:wrapNone/>
                <wp:docPr id="37" name="Straight Arrow Connector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1310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4E9B40C7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3" o:spid="_x0000_s1026" type="#_x0000_t32" style="position:absolute;margin-left:52.35pt;margin-top:39.8pt;width:56.15pt;height:0;z-index:2517186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762B4071" wp14:editId="74542C8E">
                <wp:simplePos x="0" y="0"/>
                <wp:positionH relativeFrom="column">
                  <wp:posOffset>1364615</wp:posOffset>
                </wp:positionH>
                <wp:positionV relativeFrom="paragraph">
                  <wp:posOffset>367030</wp:posOffset>
                </wp:positionV>
                <wp:extent cx="315595" cy="280670"/>
                <wp:effectExtent l="6350" t="5715" r="11430" b="8890"/>
                <wp:wrapNone/>
                <wp:docPr id="36" name="Oval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5595" cy="280670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3175" cap="flat" cmpd="sng" algn="ctr">
                          <a:solidFill>
                            <a:schemeClr val="accent6">
                              <a:lumMod val="75000"/>
                              <a:lumOff val="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4C19DAC7" id="Oval 64" o:spid="_x0000_s1026" style="position:absolute;margin-left:107.45pt;margin-top:28.9pt;width:24.85pt;height:22.1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" fillcolor="white [3212]" strokecolor="#e36c0a [2409]" strokeweight=".25pt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4294967295" distB="4294967295" distL="114300" distR="114300" simplePos="0" relativeHeight="251720704" behindDoc="0" locked="0" layoutInCell="1" allowOverlap="1" wp14:anchorId="5C3E2704" wp14:editId="576B9FCA">
                <wp:simplePos x="0" y="0"/>
                <wp:positionH relativeFrom="column">
                  <wp:posOffset>1668780</wp:posOffset>
                </wp:positionH>
                <wp:positionV relativeFrom="paragraph">
                  <wp:posOffset>517524</wp:posOffset>
                </wp:positionV>
                <wp:extent cx="713105" cy="0"/>
                <wp:effectExtent l="0" t="76200" r="0" b="76200"/>
                <wp:wrapNone/>
                <wp:docPr id="35" name="Straight Arrow Connector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1310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320A2EE" id="Straight Arrow Connector 65" o:spid="_x0000_s1026" type="#_x0000_t32" style="position:absolute;margin-left:131.4pt;margin-top:40.75pt;width:56.15pt;height:0;z-index:251720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56DDF255" wp14:editId="1BA67A94">
                <wp:simplePos x="0" y="0"/>
                <wp:positionH relativeFrom="column">
                  <wp:posOffset>2385060</wp:posOffset>
                </wp:positionH>
                <wp:positionV relativeFrom="paragraph">
                  <wp:posOffset>362585</wp:posOffset>
                </wp:positionV>
                <wp:extent cx="315595" cy="280670"/>
                <wp:effectExtent l="7620" t="10795" r="10160" b="13335"/>
                <wp:wrapNone/>
                <wp:docPr id="34" name="Oval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5595" cy="28067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" cap="flat" cmpd="sng" algn="ctr">
                          <a:solidFill>
                            <a:schemeClr val="accent6">
                              <a:lumMod val="75000"/>
                              <a:lumOff val="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6CC0F52B" id="Oval 66" o:spid="_x0000_s1026" style="position:absolute;margin-left:187.8pt;margin-top:28.55pt;width:24.85pt;height:22.1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" fillcolor="white [3201]" strokecolor="#e36c0a [2409]" strokeweight=".25pt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4294967295" distB="4294967295" distL="114300" distR="114300" simplePos="0" relativeHeight="251722752" behindDoc="0" locked="0" layoutInCell="1" allowOverlap="1" wp14:anchorId="5CB92F1E" wp14:editId="47518A4F">
                <wp:simplePos x="0" y="0"/>
                <wp:positionH relativeFrom="column">
                  <wp:posOffset>3515360</wp:posOffset>
                </wp:positionH>
                <wp:positionV relativeFrom="paragraph">
                  <wp:posOffset>496569</wp:posOffset>
                </wp:positionV>
                <wp:extent cx="713105" cy="0"/>
                <wp:effectExtent l="0" t="76200" r="0" b="76200"/>
                <wp:wrapNone/>
                <wp:docPr id="33" name="Straight Arrow Connector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1310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822157E" id="Straight Arrow Connector 67" o:spid="_x0000_s1026" type="#_x0000_t32" style="position:absolute;margin-left:276.8pt;margin-top:39.1pt;width:56.15pt;height:0;z-index:251722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1E33CE92" wp14:editId="448870A9">
                <wp:simplePos x="0" y="0"/>
                <wp:positionH relativeFrom="column">
                  <wp:posOffset>3162300</wp:posOffset>
                </wp:positionH>
                <wp:positionV relativeFrom="paragraph">
                  <wp:posOffset>291465</wp:posOffset>
                </wp:positionV>
                <wp:extent cx="360680" cy="375285"/>
                <wp:effectExtent l="13335" t="6350" r="6985" b="8890"/>
                <wp:wrapNone/>
                <wp:docPr id="32" name="Oval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0680" cy="375285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" cap="flat" cmpd="sng" algn="ctr">
                          <a:solidFill>
                            <a:schemeClr val="accent6">
                              <a:lumMod val="75000"/>
                              <a:lumOff val="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85B30" w:rsidRPr="00EE15BA" w:rsidRDefault="00EE15BA" w:rsidP="00685B30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id="Oval 68" o:spid="_x0000_s1034" style="position:absolute;margin-left:249pt;margin-top:22.95pt;width:28.4pt;height:29.5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" fillcolor="white [3201]" strokecolor="#e36c0a [2409]" strokeweight=".25pt">
                <v:textbox>
                  <w:txbxContent>
                    <w:p w:rsidR="00685B30" w:rsidRPr="00EE15BA" w:rsidRDefault="00EE15BA" w:rsidP="00685B30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8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4156D105" wp14:editId="3A9D8D8D">
                <wp:simplePos x="0" y="0"/>
                <wp:positionH relativeFrom="column">
                  <wp:posOffset>1689100</wp:posOffset>
                </wp:positionH>
                <wp:positionV relativeFrom="paragraph">
                  <wp:posOffset>280670</wp:posOffset>
                </wp:positionV>
                <wp:extent cx="654685" cy="438785"/>
                <wp:effectExtent l="0" t="0" r="0" b="0"/>
                <wp:wrapNone/>
                <wp:docPr id="31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54685" cy="4387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85B30" w:rsidRDefault="00685B30" w:rsidP="00685B30">
                            <w:r>
                              <w:t>+ 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Text Box 71" o:spid="_x0000_s1035" type="#_x0000_t202" style="position:absolute;margin-left:133pt;margin-top:22.1pt;width:51.55pt;height:34.5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" filled="f" stroked="f" strokeweight=".5pt">
                <v:textbox>
                  <w:txbxContent>
                    <w:p w:rsidR="00685B30" w:rsidRDefault="00685B30" w:rsidP="00685B30">
                      <w:r>
                        <w:t>+ 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4294967295" distB="4294967295" distL="114300" distR="114300" simplePos="0" relativeHeight="251727872" behindDoc="0" locked="0" layoutInCell="1" allowOverlap="1" wp14:anchorId="494C20CE" wp14:editId="08935CBA">
                <wp:simplePos x="0" y="0"/>
                <wp:positionH relativeFrom="column">
                  <wp:posOffset>4519930</wp:posOffset>
                </wp:positionH>
                <wp:positionV relativeFrom="paragraph">
                  <wp:posOffset>502919</wp:posOffset>
                </wp:positionV>
                <wp:extent cx="713105" cy="0"/>
                <wp:effectExtent l="0" t="76200" r="0" b="76200"/>
                <wp:wrapNone/>
                <wp:docPr id="30" name="Straight Arrow Connector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1310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696A298" id="Straight Arrow Connector 73" o:spid="_x0000_s1026" type="#_x0000_t32" style="position:absolute;margin-left:355.9pt;margin-top:39.6pt;width:56.15pt;height:0;z-index:2517278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" strokecolor="#4579b8 [3044]">
                <v:stroke endarrow="block"/>
                <o:lock v:ext="edit" shapetype="f"/>
              </v:shape>
            </w:pict>
          </mc:Fallback>
        </mc:AlternateContent>
      </w:r>
      <w:r w:rsidR="00A8476F" w:rsidRPr="00685B30">
        <w:rPr>
          <w:sz w:val="26"/>
          <w:szCs w:val="26"/>
        </w:rPr>
        <w:t xml:space="preserve">     </w:t>
      </w:r>
      <w:r w:rsidR="00685B30" w:rsidRPr="003E70D7">
        <w:rPr>
          <w:b/>
          <w:sz w:val="26"/>
          <w:szCs w:val="26"/>
          <w:lang w:val="en-US"/>
        </w:rPr>
        <w:t>b) Số?</w:t>
      </w:r>
    </w:p>
    <w:p w:rsidR="00685B30" w:rsidRDefault="003A31CD" w:rsidP="00685B30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sz w:val="26"/>
          <w:szCs w:val="26"/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030509EF" wp14:editId="4C8CCCDF">
                <wp:simplePos x="0" y="0"/>
                <wp:positionH relativeFrom="column">
                  <wp:posOffset>372745</wp:posOffset>
                </wp:positionH>
                <wp:positionV relativeFrom="paragraph">
                  <wp:posOffset>143671</wp:posOffset>
                </wp:positionV>
                <wp:extent cx="267022" cy="261364"/>
                <wp:effectExtent l="0" t="0" r="19050" b="24765"/>
                <wp:wrapNone/>
                <wp:docPr id="28" name="Rectangl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7022" cy="261364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" cap="flat" cmpd="sng" algn="ctr">
                          <a:solidFill>
                            <a:schemeClr val="accent6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85B30" w:rsidRPr="003A31CD" w:rsidRDefault="003A31CD" w:rsidP="00685B30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030509EF" id="Rectangle 62" o:spid="_x0000_s1035" style="position:absolute;margin-left:29.35pt;margin-top:11.3pt;width:21.05pt;height:20.6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" fillcolor="white [3201]" strokecolor="#f79646 [3209]" strokeweight=".25pt">
                <v:textbox>
                  <w:txbxContent>
                    <w:p w14:paraId="3A45615B" w14:textId="38B061BC" w:rsidR="00685B30" w:rsidRPr="003A31CD" w:rsidRDefault="003A31CD" w:rsidP="00685B30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 w:rsidR="003E70D7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7215" behindDoc="0" locked="0" layoutInCell="1" allowOverlap="1" wp14:anchorId="1858EF8A" wp14:editId="2FBB9E52">
                <wp:simplePos x="0" y="0"/>
                <wp:positionH relativeFrom="column">
                  <wp:posOffset>5209540</wp:posOffset>
                </wp:positionH>
                <wp:positionV relativeFrom="paragraph">
                  <wp:posOffset>130810</wp:posOffset>
                </wp:positionV>
                <wp:extent cx="315595" cy="280670"/>
                <wp:effectExtent l="12700" t="13335" r="5080" b="10795"/>
                <wp:wrapNone/>
                <wp:docPr id="29" name="Oval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5595" cy="28067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" cap="flat" cmpd="sng" algn="ctr">
                          <a:solidFill>
                            <a:schemeClr val="accent6">
                              <a:lumMod val="75000"/>
                              <a:lumOff val="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6ABC12A7" id="Oval 74" o:spid="_x0000_s1026" style="position:absolute;margin-left:410.2pt;margin-top:10.3pt;width:24.85pt;height:22.1pt;z-index:25165721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" fillcolor="white [3201]" strokecolor="#e36c0a [2409]" strokeweight=".25pt"/>
            </w:pict>
          </mc:Fallback>
        </mc:AlternateContent>
      </w:r>
      <w:r w:rsidR="00685B30">
        <w:rPr>
          <w:sz w:val="26"/>
          <w:szCs w:val="26"/>
          <w:lang w:val="en-US"/>
        </w:rPr>
        <w:t xml:space="preserve">         </w:t>
      </w:r>
    </w:p>
    <w:p w:rsidR="00685B30" w:rsidRDefault="00685B30" w:rsidP="00685B30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</w:t>
      </w:r>
    </w:p>
    <w:p w:rsidR="00EE15BA" w:rsidRPr="00685B30" w:rsidRDefault="003E70D7" w:rsidP="00685B30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sz w:val="26"/>
          <w:szCs w:val="26"/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7B0C361D" wp14:editId="1E84E090">
                <wp:simplePos x="0" y="0"/>
                <wp:positionH relativeFrom="column">
                  <wp:posOffset>5120640</wp:posOffset>
                </wp:positionH>
                <wp:positionV relativeFrom="paragraph">
                  <wp:posOffset>340995</wp:posOffset>
                </wp:positionV>
                <wp:extent cx="395605" cy="287655"/>
                <wp:effectExtent l="0" t="0" r="0" b="0"/>
                <wp:wrapNone/>
                <wp:docPr id="27" name="Text Box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95605" cy="287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E15BA" w:rsidRDefault="00EE15BA" w:rsidP="00EE15BA">
                            <w:r>
                              <w:rPr>
                                <w:lang w:val="en-US"/>
                              </w:rPr>
                              <w:t xml:space="preserve">  </w:t>
                            </w:r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_x0000_s1037" type="#_x0000_t202" style="position:absolute;margin-left:403.2pt;margin-top:26.85pt;width:31.15pt;height:22.6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" filled="f" stroked="f" strokeweight=".5pt">
                <v:textbox>
                  <w:txbxContent>
                    <w:p w:rsidR="00EE15BA" w:rsidRDefault="00EE15BA" w:rsidP="00EE15BA">
                      <w:r>
                        <w:rPr>
                          <w:lang w:val="en-US"/>
                        </w:rPr>
                        <w:t xml:space="preserve">  </w:t>
                      </w: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6AA7A8AF" wp14:editId="3CFF4081">
                <wp:simplePos x="0" y="0"/>
                <wp:positionH relativeFrom="column">
                  <wp:posOffset>4425315</wp:posOffset>
                </wp:positionH>
                <wp:positionV relativeFrom="paragraph">
                  <wp:posOffset>266700</wp:posOffset>
                </wp:positionV>
                <wp:extent cx="654685" cy="438785"/>
                <wp:effectExtent l="0" t="0" r="0" b="0"/>
                <wp:wrapNone/>
                <wp:docPr id="26" name="Text Box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54685" cy="4387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E15BA" w:rsidRPr="00EE15BA" w:rsidRDefault="00EE15BA" w:rsidP="00EE15B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    -3</w:t>
                            </w:r>
                          </w:p>
                          <w:p w:rsidR="00EE15BA" w:rsidRDefault="00EE15BA" w:rsidP="00EE15B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_x0000_s1038" type="#_x0000_t202" style="position:absolute;margin-left:348.45pt;margin-top:21pt;width:51.55pt;height:34.5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" filled="f" stroked="f" strokeweight=".5pt">
                <v:textbox>
                  <w:txbxContent>
                    <w:p w:rsidR="00EE15BA" w:rsidRPr="00EE15BA" w:rsidRDefault="00EE15BA" w:rsidP="00EE15B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-3</w:t>
                      </w:r>
                    </w:p>
                    <w:p w:rsidR="00EE15BA" w:rsidRDefault="00EE15BA" w:rsidP="00EE15BA"/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275A632A" wp14:editId="519B14FA">
                <wp:simplePos x="0" y="0"/>
                <wp:positionH relativeFrom="column">
                  <wp:posOffset>3596640</wp:posOffset>
                </wp:positionH>
                <wp:positionV relativeFrom="paragraph">
                  <wp:posOffset>232410</wp:posOffset>
                </wp:positionV>
                <wp:extent cx="654685" cy="438785"/>
                <wp:effectExtent l="0" t="0" r="0" b="0"/>
                <wp:wrapNone/>
                <wp:docPr id="25" name="Text Box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54685" cy="4387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E15BA" w:rsidRPr="00EE15BA" w:rsidRDefault="00EE15BA" w:rsidP="00EE15B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: 2</w:t>
                            </w:r>
                          </w:p>
                          <w:p w:rsidR="00EE15BA" w:rsidRDefault="00EE15BA" w:rsidP="00EE15B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_x0000_s1039" type="#_x0000_t202" style="position:absolute;margin-left:283.2pt;margin-top:18.3pt;width:51.55pt;height:34.5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" filled="f" stroked="f" strokeweight=".5pt">
                <v:textbox>
                  <w:txbxContent>
                    <w:p w:rsidR="00EE15BA" w:rsidRPr="00EE15BA" w:rsidRDefault="00EE15BA" w:rsidP="00EE15B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: 2</w:t>
                      </w:r>
                    </w:p>
                    <w:p w:rsidR="00EE15BA" w:rsidRDefault="00EE15BA" w:rsidP="00EE15BA"/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4580A90A" wp14:editId="73E1C5E3">
                <wp:simplePos x="0" y="0"/>
                <wp:positionH relativeFrom="column">
                  <wp:posOffset>4197985</wp:posOffset>
                </wp:positionH>
                <wp:positionV relativeFrom="paragraph">
                  <wp:posOffset>319405</wp:posOffset>
                </wp:positionV>
                <wp:extent cx="315595" cy="280670"/>
                <wp:effectExtent l="10795" t="13335" r="6985" b="10795"/>
                <wp:wrapNone/>
                <wp:docPr id="24" name="Oval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5595" cy="28067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" cap="flat" cmpd="sng" algn="ctr">
                          <a:solidFill>
                            <a:schemeClr val="accent6">
                              <a:lumMod val="75000"/>
                              <a:lumOff val="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1858014C" id="Oval 74" o:spid="_x0000_s1026" style="position:absolute;margin-left:330.55pt;margin-top:25.15pt;width:24.85pt;height:22.1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" fillcolor="white [3201]" strokecolor="#e36c0a [2409]" strokeweight=".25pt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4294967295" distB="4294967295" distL="114300" distR="114300" simplePos="0" relativeHeight="251742208" behindDoc="0" locked="0" layoutInCell="1" allowOverlap="1" wp14:anchorId="37718CD4" wp14:editId="1A346222">
                <wp:simplePos x="0" y="0"/>
                <wp:positionH relativeFrom="column">
                  <wp:posOffset>4511040</wp:posOffset>
                </wp:positionH>
                <wp:positionV relativeFrom="paragraph">
                  <wp:posOffset>500379</wp:posOffset>
                </wp:positionV>
                <wp:extent cx="713105" cy="0"/>
                <wp:effectExtent l="0" t="76200" r="0" b="76200"/>
                <wp:wrapNone/>
                <wp:docPr id="23" name="Straight Arrow Connector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1310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5020479" id="Straight Arrow Connector 73" o:spid="_x0000_s1026" type="#_x0000_t32" style="position:absolute;margin-left:355.2pt;margin-top:39.4pt;width:56.15pt;height:0;z-index:2517422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66A55FE8" wp14:editId="715D31E7">
                <wp:simplePos x="0" y="0"/>
                <wp:positionH relativeFrom="column">
                  <wp:posOffset>1680210</wp:posOffset>
                </wp:positionH>
                <wp:positionV relativeFrom="paragraph">
                  <wp:posOffset>278130</wp:posOffset>
                </wp:positionV>
                <wp:extent cx="654685" cy="438785"/>
                <wp:effectExtent l="0" t="0" r="0" b="0"/>
                <wp:wrapNone/>
                <wp:docPr id="22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54685" cy="4387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E15BA" w:rsidRPr="00EE15BA" w:rsidRDefault="00EE15BA" w:rsidP="00EE15B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 x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_x0000_s1040" type="#_x0000_t202" style="position:absolute;margin-left:132.3pt;margin-top:21.9pt;width:51.55pt;height:34.5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" filled="f" stroked="f" strokeweight=".5pt">
                <v:textbox>
                  <w:txbxContent>
                    <w:p w:rsidR="00EE15BA" w:rsidRPr="00EE15BA" w:rsidRDefault="00EE15BA" w:rsidP="00EE15B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x 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1F5056F8" wp14:editId="682518DF">
                <wp:simplePos x="0" y="0"/>
                <wp:positionH relativeFrom="column">
                  <wp:posOffset>361315</wp:posOffset>
                </wp:positionH>
                <wp:positionV relativeFrom="paragraph">
                  <wp:posOffset>353060</wp:posOffset>
                </wp:positionV>
                <wp:extent cx="280670" cy="287655"/>
                <wp:effectExtent l="12700" t="8890" r="11430" b="8255"/>
                <wp:wrapNone/>
                <wp:docPr id="21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670" cy="28765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6350">
                          <a:solidFill>
                            <a:schemeClr val="accent6">
                              <a:lumMod val="75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E15BA" w:rsidRPr="00EE15BA" w:rsidRDefault="00EE15BA" w:rsidP="00EE15B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_x0000_s1041" type="#_x0000_t202" style="position:absolute;margin-left:28.45pt;margin-top:27.8pt;width:22.1pt;height:22.6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" fillcolor="white [3212]" strokecolor="#e36c0a [2409]" strokeweight=".5pt">
                <v:textbox>
                  <w:txbxContent>
                    <w:p w:rsidR="00EE15BA" w:rsidRPr="00EE15BA" w:rsidRDefault="00EE15BA" w:rsidP="00EE15B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4294967295" distB="4294967295" distL="114300" distR="114300" simplePos="0" relativeHeight="251737088" behindDoc="0" locked="0" layoutInCell="1" allowOverlap="1" wp14:anchorId="7238065D" wp14:editId="6A591871">
                <wp:simplePos x="0" y="0"/>
                <wp:positionH relativeFrom="column">
                  <wp:posOffset>3506470</wp:posOffset>
                </wp:positionH>
                <wp:positionV relativeFrom="paragraph">
                  <wp:posOffset>494029</wp:posOffset>
                </wp:positionV>
                <wp:extent cx="713105" cy="0"/>
                <wp:effectExtent l="0" t="76200" r="0" b="76200"/>
                <wp:wrapNone/>
                <wp:docPr id="20" name="Straight Arrow Connector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1310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53C3BBC" id="Straight Arrow Connector 67" o:spid="_x0000_s1026" type="#_x0000_t32" style="position:absolute;margin-left:276.1pt;margin-top:38.9pt;width:56.15pt;height:0;z-index:2517370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770B8E39" wp14:editId="115C257C">
                <wp:simplePos x="0" y="0"/>
                <wp:positionH relativeFrom="column">
                  <wp:posOffset>2376170</wp:posOffset>
                </wp:positionH>
                <wp:positionV relativeFrom="paragraph">
                  <wp:posOffset>360045</wp:posOffset>
                </wp:positionV>
                <wp:extent cx="315595" cy="280670"/>
                <wp:effectExtent l="8255" t="6350" r="9525" b="8255"/>
                <wp:wrapNone/>
                <wp:docPr id="19" name="Oval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5595" cy="28067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" cap="flat" cmpd="sng" algn="ctr">
                          <a:solidFill>
                            <a:schemeClr val="accent6">
                              <a:lumMod val="75000"/>
                              <a:lumOff val="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64957133" id="Oval 66" o:spid="_x0000_s1026" style="position:absolute;margin-left:187.1pt;margin-top:28.35pt;width:24.85pt;height:22.1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" fillcolor="white [3201]" strokecolor="#e36c0a [2409]" strokeweight=".25pt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4294967295" distB="4294967295" distL="114300" distR="114300" simplePos="0" relativeHeight="251735040" behindDoc="0" locked="0" layoutInCell="1" allowOverlap="1" wp14:anchorId="1716B46E" wp14:editId="5D14A425">
                <wp:simplePos x="0" y="0"/>
                <wp:positionH relativeFrom="column">
                  <wp:posOffset>1659890</wp:posOffset>
                </wp:positionH>
                <wp:positionV relativeFrom="paragraph">
                  <wp:posOffset>514984</wp:posOffset>
                </wp:positionV>
                <wp:extent cx="713105" cy="0"/>
                <wp:effectExtent l="0" t="76200" r="0" b="76200"/>
                <wp:wrapNone/>
                <wp:docPr id="18" name="Straight Arrow Connector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1310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003F9E3" id="Straight Arrow Connector 65" o:spid="_x0000_s1026" type="#_x0000_t32" style="position:absolute;margin-left:130.7pt;margin-top:40.55pt;width:56.15pt;height:0;z-index:2517350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7BEA0484" wp14:editId="5BBC3D6E">
                <wp:simplePos x="0" y="0"/>
                <wp:positionH relativeFrom="column">
                  <wp:posOffset>1355725</wp:posOffset>
                </wp:positionH>
                <wp:positionV relativeFrom="paragraph">
                  <wp:posOffset>364490</wp:posOffset>
                </wp:positionV>
                <wp:extent cx="315595" cy="280670"/>
                <wp:effectExtent l="6985" t="10795" r="10795" b="13335"/>
                <wp:wrapNone/>
                <wp:docPr id="17" name="Oval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5595" cy="280670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3175" cap="flat" cmpd="sng" algn="ctr">
                          <a:solidFill>
                            <a:schemeClr val="accent6">
                              <a:lumMod val="75000"/>
                              <a:lumOff val="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23353E33" id="Oval 64" o:spid="_x0000_s1026" style="position:absolute;margin-left:106.75pt;margin-top:28.7pt;width:24.85pt;height:22.1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" fillcolor="white [3212]" strokecolor="#e36c0a [2409]" strokeweight=".25pt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4294967295" distB="4294967295" distL="114300" distR="114300" simplePos="0" relativeHeight="251732992" behindDoc="0" locked="0" layoutInCell="1" allowOverlap="1" wp14:anchorId="5F8D7A01" wp14:editId="518E586C">
                <wp:simplePos x="0" y="0"/>
                <wp:positionH relativeFrom="column">
                  <wp:posOffset>655955</wp:posOffset>
                </wp:positionH>
                <wp:positionV relativeFrom="paragraph">
                  <wp:posOffset>502919</wp:posOffset>
                </wp:positionV>
                <wp:extent cx="713105" cy="0"/>
                <wp:effectExtent l="0" t="76200" r="0" b="76200"/>
                <wp:wrapNone/>
                <wp:docPr id="16" name="Straight Arrow Connector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1310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0BD85E7" id="Straight Arrow Connector 63" o:spid="_x0000_s1026" type="#_x0000_t32" style="position:absolute;margin-left:51.65pt;margin-top:39.6pt;width:56.15pt;height:0;z-index:2517329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" strokecolor="#4579b8 [3044]">
                <v:stroke endarrow="block"/>
                <o:lock v:ext="edit" shapetype="f"/>
              </v:shape>
            </w:pict>
          </mc:Fallback>
        </mc:AlternateContent>
      </w:r>
      <w:r w:rsidR="00EE15BA">
        <w:rPr>
          <w:sz w:val="26"/>
          <w:szCs w:val="26"/>
          <w:lang w:val="en-US"/>
        </w:rPr>
        <w:t xml:space="preserve"> </w:t>
      </w:r>
    </w:p>
    <w:p w:rsidR="00F34BBB" w:rsidRPr="00EF4C24" w:rsidRDefault="003E70D7" w:rsidP="00F648EA">
      <w:pPr>
        <w:shd w:val="clear" w:color="auto" w:fill="FFFFFF" w:themeFill="background1"/>
        <w:tabs>
          <w:tab w:val="left" w:pos="932"/>
          <w:tab w:val="left" w:pos="2132"/>
          <w:tab w:val="left" w:pos="5096"/>
          <w:tab w:val="left" w:pos="6268"/>
        </w:tabs>
        <w:spacing w:after="40"/>
        <w:rPr>
          <w:color w:val="000000" w:themeColor="text1"/>
          <w:sz w:val="26"/>
          <w:szCs w:val="26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5CE2FBD4" wp14:editId="0AE3D0A1">
                <wp:simplePos x="0" y="0"/>
                <wp:positionH relativeFrom="column">
                  <wp:posOffset>3105785</wp:posOffset>
                </wp:positionH>
                <wp:positionV relativeFrom="paragraph">
                  <wp:posOffset>45720</wp:posOffset>
                </wp:positionV>
                <wp:extent cx="469265" cy="382270"/>
                <wp:effectExtent l="13970" t="11430" r="12065" b="6350"/>
                <wp:wrapNone/>
                <wp:docPr id="15" name="Oval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9265" cy="38227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" cap="flat" cmpd="sng" algn="ctr">
                          <a:solidFill>
                            <a:schemeClr val="accent6">
                              <a:lumMod val="75000"/>
                              <a:lumOff val="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EE15BA" w:rsidRPr="00EE15BA" w:rsidRDefault="00EE15BA" w:rsidP="00EE15B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id="_x0000_s1042" style="position:absolute;margin-left:244.55pt;margin-top:3.6pt;width:36.95pt;height:30.1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" fillcolor="white [3201]" strokecolor="#e36c0a [2409]" strokeweight=".25pt">
                <v:textbox>
                  <w:txbxContent>
                    <w:p w:rsidR="00EE15BA" w:rsidRPr="00EE15BA" w:rsidRDefault="00EE15BA" w:rsidP="00EE15B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2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60C77772" wp14:editId="5F3E2AC7">
                <wp:simplePos x="0" y="0"/>
                <wp:positionH relativeFrom="column">
                  <wp:posOffset>480060</wp:posOffset>
                </wp:positionH>
                <wp:positionV relativeFrom="paragraph">
                  <wp:posOffset>6985</wp:posOffset>
                </wp:positionV>
                <wp:extent cx="1105535" cy="655320"/>
                <wp:effectExtent l="0" t="0" r="0" b="0"/>
                <wp:wrapNone/>
                <wp:docPr id="14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105535" cy="655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E15BA" w:rsidRPr="00EE15BA" w:rsidRDefault="00EE15BA" w:rsidP="00EE15B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       : 2</w:t>
                            </w:r>
                          </w:p>
                          <w:p w:rsidR="00EE15BA" w:rsidRDefault="00EE15BA" w:rsidP="00EE15BA">
                            <w:pPr>
                              <w:jc w:val="both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_x0000_s1043" type="#_x0000_t202" style="position:absolute;margin-left:37.8pt;margin-top:.55pt;width:87.05pt;height:51.6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" filled="f" stroked="f" strokeweight=".5pt">
                <v:textbox>
                  <w:txbxContent>
                    <w:p w:rsidR="00EE15BA" w:rsidRPr="00EE15BA" w:rsidRDefault="00EE15BA" w:rsidP="00EE15B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  : 2</w:t>
                      </w:r>
                    </w:p>
                    <w:p w:rsidR="00EE15BA" w:rsidRDefault="00EE15BA" w:rsidP="00EE15BA">
                      <w:pPr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6EFBF061" wp14:editId="52419C25">
                <wp:simplePos x="0" y="0"/>
                <wp:positionH relativeFrom="column">
                  <wp:posOffset>5224145</wp:posOffset>
                </wp:positionH>
                <wp:positionV relativeFrom="paragraph">
                  <wp:posOffset>116840</wp:posOffset>
                </wp:positionV>
                <wp:extent cx="315595" cy="280670"/>
                <wp:effectExtent l="8255" t="6350" r="9525" b="8255"/>
                <wp:wrapNone/>
                <wp:docPr id="13" name="Oval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5595" cy="28067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" cap="flat" cmpd="sng" algn="ctr">
                          <a:solidFill>
                            <a:schemeClr val="accent6">
                              <a:lumMod val="75000"/>
                              <a:lumOff val="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001D5B8B" id="Oval 74" o:spid="_x0000_s1026" style="position:absolute;margin-left:411.35pt;margin-top:9.2pt;width:24.85pt;height:22.1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" fillcolor="white [3201]" strokecolor="#e36c0a [2409]" strokeweight=".25pt"/>
            </w:pict>
          </mc:Fallback>
        </mc:AlternateContent>
      </w:r>
    </w:p>
    <w:p w:rsidR="007953B8" w:rsidRDefault="00EE15BA" w:rsidP="00F648EA">
      <w:pPr>
        <w:shd w:val="clear" w:color="auto" w:fill="FFFFFF" w:themeFill="background1"/>
        <w:tabs>
          <w:tab w:val="left" w:pos="932"/>
          <w:tab w:val="left" w:pos="2132"/>
          <w:tab w:val="left" w:pos="5096"/>
          <w:tab w:val="left" w:pos="6268"/>
        </w:tabs>
        <w:spacing w:after="40"/>
        <w:rPr>
          <w:b/>
          <w:color w:val="000000" w:themeColor="text1"/>
          <w:sz w:val="26"/>
          <w:szCs w:val="26"/>
          <w:lang w:val="en-US"/>
        </w:rPr>
      </w:pPr>
      <w:r>
        <w:rPr>
          <w:b/>
          <w:color w:val="000000" w:themeColor="text1"/>
          <w:sz w:val="26"/>
          <w:szCs w:val="26"/>
          <w:lang w:val="en-US"/>
        </w:rPr>
        <w:t xml:space="preserve"> </w:t>
      </w:r>
    </w:p>
    <w:p w:rsidR="007953B8" w:rsidRDefault="007953B8" w:rsidP="00F648EA">
      <w:pPr>
        <w:shd w:val="clear" w:color="auto" w:fill="FFFFFF" w:themeFill="background1"/>
        <w:tabs>
          <w:tab w:val="left" w:pos="932"/>
          <w:tab w:val="left" w:pos="2132"/>
          <w:tab w:val="left" w:pos="5096"/>
          <w:tab w:val="left" w:pos="6268"/>
        </w:tabs>
        <w:spacing w:after="40"/>
        <w:rPr>
          <w:color w:val="000000" w:themeColor="text1"/>
          <w:sz w:val="26"/>
          <w:szCs w:val="26"/>
          <w:lang w:val="en-US"/>
        </w:rPr>
      </w:pPr>
      <w:r w:rsidRPr="003E70D7">
        <w:rPr>
          <w:b/>
          <w:color w:val="0070C0"/>
          <w:sz w:val="26"/>
          <w:szCs w:val="26"/>
          <w:lang w:val="en-US"/>
        </w:rPr>
        <w:t>9.</w:t>
      </w:r>
      <w:r>
        <w:rPr>
          <w:b/>
          <w:color w:val="000000" w:themeColor="text1"/>
          <w:sz w:val="26"/>
          <w:szCs w:val="26"/>
          <w:lang w:val="en-US"/>
        </w:rPr>
        <w:t xml:space="preserve"> </w:t>
      </w:r>
      <w:r>
        <w:rPr>
          <w:color w:val="000000" w:themeColor="text1"/>
          <w:sz w:val="26"/>
          <w:szCs w:val="26"/>
          <w:lang w:val="en-US"/>
        </w:rPr>
        <w:t>Một đôi đũa có 2 chiếc đũa. Mẹ lấy ra hai chục chiếc đũa rồi chia đều cho hai mâm. Hỏi:   a) Mẹ lấy ra bao nhiêu đôi đũa?</w:t>
      </w:r>
    </w:p>
    <w:p w:rsidR="007953B8" w:rsidRDefault="007953B8" w:rsidP="00F648EA">
      <w:pPr>
        <w:shd w:val="clear" w:color="auto" w:fill="FFFFFF" w:themeFill="background1"/>
        <w:tabs>
          <w:tab w:val="left" w:pos="932"/>
          <w:tab w:val="left" w:pos="2132"/>
          <w:tab w:val="left" w:pos="5096"/>
          <w:tab w:val="left" w:pos="6268"/>
        </w:tabs>
        <w:spacing w:after="40"/>
        <w:rPr>
          <w:color w:val="000000" w:themeColor="text1"/>
          <w:sz w:val="26"/>
          <w:szCs w:val="26"/>
          <w:lang w:val="en-US"/>
        </w:rPr>
      </w:pPr>
      <w:r>
        <w:rPr>
          <w:b/>
          <w:color w:val="000000" w:themeColor="text1"/>
          <w:sz w:val="26"/>
          <w:szCs w:val="26"/>
          <w:lang w:val="en-US"/>
        </w:rPr>
        <w:t xml:space="preserve">      </w:t>
      </w:r>
      <w:r w:rsidRPr="007953B8">
        <w:rPr>
          <w:color w:val="000000" w:themeColor="text1"/>
          <w:sz w:val="26"/>
          <w:szCs w:val="26"/>
          <w:lang w:val="en-US"/>
        </w:rPr>
        <w:t xml:space="preserve">    b) Mỗi mâm có mấy đôi đũa?</w:t>
      </w:r>
      <w:r w:rsidR="00EE15BA" w:rsidRPr="007953B8">
        <w:rPr>
          <w:color w:val="000000" w:themeColor="text1"/>
          <w:sz w:val="26"/>
          <w:szCs w:val="26"/>
          <w:lang w:val="en-US"/>
        </w:rPr>
        <w:t xml:space="preserve"> </w:t>
      </w:r>
    </w:p>
    <w:p w:rsidR="00EE15BA" w:rsidRDefault="007953B8" w:rsidP="007953B8">
      <w:pPr>
        <w:shd w:val="clear" w:color="auto" w:fill="FFFFFF" w:themeFill="background1"/>
        <w:tabs>
          <w:tab w:val="left" w:pos="932"/>
          <w:tab w:val="left" w:pos="2132"/>
          <w:tab w:val="left" w:pos="5096"/>
          <w:tab w:val="left" w:pos="6268"/>
        </w:tabs>
        <w:spacing w:after="40"/>
        <w:jc w:val="center"/>
        <w:rPr>
          <w:color w:val="000000" w:themeColor="text1"/>
          <w:sz w:val="26"/>
          <w:szCs w:val="26"/>
          <w:lang w:val="en-US"/>
        </w:rPr>
      </w:pPr>
      <w:r>
        <w:rPr>
          <w:color w:val="000000" w:themeColor="text1"/>
          <w:sz w:val="26"/>
          <w:szCs w:val="26"/>
          <w:lang w:val="en-US"/>
        </w:rPr>
        <w:t>Bài giải</w:t>
      </w:r>
    </w:p>
    <w:p w:rsidR="007953B8" w:rsidRPr="00EF4C24" w:rsidRDefault="007953B8" w:rsidP="007953B8">
      <w:pPr>
        <w:spacing w:after="0" w:line="360" w:lineRule="auto"/>
        <w:rPr>
          <w:sz w:val="26"/>
          <w:szCs w:val="26"/>
        </w:rPr>
      </w:pPr>
      <w:r w:rsidRPr="00EF4C24">
        <w:rPr>
          <w:sz w:val="26"/>
          <w:szCs w:val="26"/>
        </w:rPr>
        <w:t>………………………………………………………………………………………</w:t>
      </w:r>
    </w:p>
    <w:p w:rsidR="007953B8" w:rsidRPr="00EF4C24" w:rsidRDefault="007953B8" w:rsidP="007953B8">
      <w:pPr>
        <w:spacing w:after="0" w:line="360" w:lineRule="auto"/>
        <w:rPr>
          <w:sz w:val="26"/>
          <w:szCs w:val="26"/>
        </w:rPr>
      </w:pPr>
      <w:r w:rsidRPr="00EF4C24">
        <w:rPr>
          <w:sz w:val="26"/>
          <w:szCs w:val="26"/>
        </w:rPr>
        <w:t>………………………………………………………………………………………</w:t>
      </w:r>
    </w:p>
    <w:p w:rsidR="007953B8" w:rsidRPr="00EF4C24" w:rsidRDefault="007953B8" w:rsidP="007953B8">
      <w:pPr>
        <w:spacing w:after="0" w:line="360" w:lineRule="auto"/>
        <w:rPr>
          <w:sz w:val="26"/>
          <w:szCs w:val="26"/>
        </w:rPr>
      </w:pPr>
      <w:r w:rsidRPr="00EF4C24">
        <w:rPr>
          <w:sz w:val="26"/>
          <w:szCs w:val="26"/>
        </w:rPr>
        <w:t>………………………………………………………………………………………</w:t>
      </w:r>
    </w:p>
    <w:p w:rsidR="007953B8" w:rsidRPr="00EF4C24" w:rsidRDefault="007953B8" w:rsidP="007953B8">
      <w:pPr>
        <w:spacing w:after="0" w:line="360" w:lineRule="auto"/>
        <w:rPr>
          <w:sz w:val="26"/>
          <w:szCs w:val="26"/>
        </w:rPr>
      </w:pPr>
      <w:r w:rsidRPr="00EF4C24">
        <w:rPr>
          <w:sz w:val="26"/>
          <w:szCs w:val="26"/>
        </w:rPr>
        <w:t>………………………………………………………………………………………</w:t>
      </w:r>
    </w:p>
    <w:p w:rsidR="007953B8" w:rsidRPr="00EF4C24" w:rsidRDefault="007953B8" w:rsidP="007953B8">
      <w:pPr>
        <w:spacing w:after="0" w:line="360" w:lineRule="auto"/>
        <w:rPr>
          <w:sz w:val="26"/>
          <w:szCs w:val="26"/>
        </w:rPr>
      </w:pPr>
      <w:r w:rsidRPr="00EF4C24">
        <w:rPr>
          <w:sz w:val="26"/>
          <w:szCs w:val="26"/>
        </w:rPr>
        <w:t>………………………………………………………………………………………</w:t>
      </w:r>
    </w:p>
    <w:p w:rsidR="00F34BBB" w:rsidRPr="00EF4C24" w:rsidRDefault="007953B8" w:rsidP="00F648EA">
      <w:pPr>
        <w:shd w:val="clear" w:color="auto" w:fill="FFFFFF" w:themeFill="background1"/>
        <w:tabs>
          <w:tab w:val="left" w:pos="932"/>
          <w:tab w:val="left" w:pos="2132"/>
          <w:tab w:val="left" w:pos="5096"/>
          <w:tab w:val="left" w:pos="6268"/>
        </w:tabs>
        <w:spacing w:after="40"/>
        <w:rPr>
          <w:color w:val="000000" w:themeColor="text1"/>
          <w:sz w:val="26"/>
          <w:szCs w:val="26"/>
        </w:rPr>
      </w:pPr>
      <w:r w:rsidRPr="003E70D7">
        <w:rPr>
          <w:b/>
          <w:color w:val="0070C0"/>
          <w:sz w:val="26"/>
          <w:szCs w:val="26"/>
          <w:lang w:val="en-US"/>
        </w:rPr>
        <w:t>10.</w:t>
      </w:r>
      <w:r>
        <w:rPr>
          <w:b/>
          <w:color w:val="000000" w:themeColor="text1"/>
          <w:sz w:val="26"/>
          <w:szCs w:val="26"/>
          <w:lang w:val="en-US"/>
        </w:rPr>
        <w:t xml:space="preserve"> </w:t>
      </w:r>
      <w:r w:rsidR="00F34BBB" w:rsidRPr="003E70D7">
        <w:rPr>
          <w:b/>
          <w:color w:val="000000" w:themeColor="text1"/>
          <w:sz w:val="26"/>
          <w:szCs w:val="26"/>
        </w:rPr>
        <w:t>Tô màu một nửa hình dưới đây:</w:t>
      </w:r>
    </w:p>
    <w:p w:rsidR="00F34BBB" w:rsidRDefault="007953B8" w:rsidP="00F648EA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color w:val="00B0F0"/>
          <w:sz w:val="26"/>
          <w:szCs w:val="26"/>
          <w:lang w:val="en-US"/>
        </w:rPr>
      </w:pPr>
      <w:r>
        <w:rPr>
          <w:color w:val="00B0F0"/>
          <w:sz w:val="26"/>
          <w:szCs w:val="26"/>
          <w:lang w:val="en-US"/>
        </w:rPr>
        <w:t xml:space="preserve">   </w:t>
      </w:r>
    </w:p>
    <w:tbl>
      <w:tblPr>
        <w:tblStyle w:val="TableGrid"/>
        <w:tblpPr w:leftFromText="180" w:rightFromText="180" w:vertAnchor="text" w:horzAnchor="margin" w:tblpXSpec="center" w:tblpY="-41"/>
        <w:tblW w:w="0" w:type="auto"/>
        <w:tblLook w:val="04A0" w:firstRow="1" w:lastRow="0" w:firstColumn="1" w:lastColumn="0" w:noHBand="0" w:noVBand="1"/>
      </w:tblPr>
      <w:tblGrid>
        <w:gridCol w:w="626"/>
        <w:gridCol w:w="626"/>
        <w:gridCol w:w="626"/>
        <w:gridCol w:w="626"/>
      </w:tblGrid>
      <w:tr w:rsidR="007953B8" w:rsidTr="007953B8">
        <w:trPr>
          <w:gridAfter w:val="2"/>
          <w:wAfter w:w="1252" w:type="dxa"/>
          <w:trHeight w:val="506"/>
        </w:trPr>
        <w:tc>
          <w:tcPr>
            <w:tcW w:w="626" w:type="dxa"/>
          </w:tcPr>
          <w:p w:rsidR="007953B8" w:rsidRDefault="007953B8" w:rsidP="007953B8">
            <w:pPr>
              <w:tabs>
                <w:tab w:val="left" w:pos="932"/>
                <w:tab w:val="left" w:pos="2132"/>
                <w:tab w:val="left" w:pos="5096"/>
                <w:tab w:val="left" w:pos="6268"/>
              </w:tabs>
              <w:spacing w:after="40"/>
              <w:rPr>
                <w:color w:val="00B0F0"/>
                <w:sz w:val="26"/>
                <w:szCs w:val="26"/>
                <w:lang w:val="en-US"/>
              </w:rPr>
            </w:pPr>
          </w:p>
        </w:tc>
        <w:tc>
          <w:tcPr>
            <w:tcW w:w="626" w:type="dxa"/>
          </w:tcPr>
          <w:p w:rsidR="007953B8" w:rsidRDefault="007953B8" w:rsidP="007953B8">
            <w:pPr>
              <w:tabs>
                <w:tab w:val="left" w:pos="932"/>
                <w:tab w:val="left" w:pos="2132"/>
                <w:tab w:val="left" w:pos="5096"/>
                <w:tab w:val="left" w:pos="6268"/>
              </w:tabs>
              <w:spacing w:after="40"/>
              <w:rPr>
                <w:color w:val="00B0F0"/>
                <w:sz w:val="26"/>
                <w:szCs w:val="26"/>
                <w:lang w:val="en-US"/>
              </w:rPr>
            </w:pPr>
          </w:p>
        </w:tc>
      </w:tr>
      <w:tr w:rsidR="007953B8" w:rsidTr="007953B8">
        <w:trPr>
          <w:gridAfter w:val="1"/>
          <w:wAfter w:w="626" w:type="dxa"/>
          <w:trHeight w:val="523"/>
        </w:trPr>
        <w:tc>
          <w:tcPr>
            <w:tcW w:w="626" w:type="dxa"/>
          </w:tcPr>
          <w:p w:rsidR="007953B8" w:rsidRDefault="007953B8" w:rsidP="007953B8">
            <w:pPr>
              <w:tabs>
                <w:tab w:val="left" w:pos="932"/>
                <w:tab w:val="left" w:pos="2132"/>
                <w:tab w:val="left" w:pos="5096"/>
                <w:tab w:val="left" w:pos="6268"/>
              </w:tabs>
              <w:spacing w:after="40"/>
              <w:rPr>
                <w:color w:val="00B0F0"/>
                <w:sz w:val="26"/>
                <w:szCs w:val="26"/>
                <w:lang w:val="en-US"/>
              </w:rPr>
            </w:pPr>
          </w:p>
        </w:tc>
        <w:tc>
          <w:tcPr>
            <w:tcW w:w="626" w:type="dxa"/>
          </w:tcPr>
          <w:p w:rsidR="007953B8" w:rsidRDefault="007953B8" w:rsidP="007953B8">
            <w:pPr>
              <w:tabs>
                <w:tab w:val="left" w:pos="932"/>
                <w:tab w:val="left" w:pos="2132"/>
                <w:tab w:val="left" w:pos="5096"/>
                <w:tab w:val="left" w:pos="6268"/>
              </w:tabs>
              <w:spacing w:after="40"/>
              <w:rPr>
                <w:color w:val="00B0F0"/>
                <w:sz w:val="26"/>
                <w:szCs w:val="26"/>
                <w:lang w:val="en-US"/>
              </w:rPr>
            </w:pPr>
          </w:p>
        </w:tc>
        <w:tc>
          <w:tcPr>
            <w:tcW w:w="626" w:type="dxa"/>
          </w:tcPr>
          <w:p w:rsidR="007953B8" w:rsidRDefault="007953B8" w:rsidP="007953B8">
            <w:pPr>
              <w:tabs>
                <w:tab w:val="left" w:pos="932"/>
                <w:tab w:val="left" w:pos="2132"/>
                <w:tab w:val="left" w:pos="5096"/>
                <w:tab w:val="left" w:pos="6268"/>
              </w:tabs>
              <w:spacing w:after="40"/>
              <w:rPr>
                <w:color w:val="00B0F0"/>
                <w:sz w:val="26"/>
                <w:szCs w:val="26"/>
                <w:lang w:val="en-US"/>
              </w:rPr>
            </w:pPr>
          </w:p>
        </w:tc>
      </w:tr>
      <w:tr w:rsidR="007953B8" w:rsidTr="007953B8">
        <w:trPr>
          <w:trHeight w:val="506"/>
        </w:trPr>
        <w:tc>
          <w:tcPr>
            <w:tcW w:w="626" w:type="dxa"/>
          </w:tcPr>
          <w:p w:rsidR="007953B8" w:rsidRDefault="007953B8" w:rsidP="007953B8">
            <w:pPr>
              <w:tabs>
                <w:tab w:val="left" w:pos="932"/>
                <w:tab w:val="left" w:pos="2132"/>
                <w:tab w:val="left" w:pos="5096"/>
                <w:tab w:val="left" w:pos="6268"/>
              </w:tabs>
              <w:spacing w:after="40"/>
              <w:rPr>
                <w:color w:val="00B0F0"/>
                <w:sz w:val="26"/>
                <w:szCs w:val="26"/>
                <w:lang w:val="en-US"/>
              </w:rPr>
            </w:pPr>
          </w:p>
        </w:tc>
        <w:tc>
          <w:tcPr>
            <w:tcW w:w="626" w:type="dxa"/>
          </w:tcPr>
          <w:p w:rsidR="007953B8" w:rsidRDefault="007953B8" w:rsidP="007953B8">
            <w:pPr>
              <w:tabs>
                <w:tab w:val="left" w:pos="932"/>
                <w:tab w:val="left" w:pos="2132"/>
                <w:tab w:val="left" w:pos="5096"/>
                <w:tab w:val="left" w:pos="6268"/>
              </w:tabs>
              <w:spacing w:after="40"/>
              <w:rPr>
                <w:color w:val="00B0F0"/>
                <w:sz w:val="26"/>
                <w:szCs w:val="26"/>
                <w:lang w:val="en-US"/>
              </w:rPr>
            </w:pPr>
          </w:p>
        </w:tc>
        <w:tc>
          <w:tcPr>
            <w:tcW w:w="626" w:type="dxa"/>
          </w:tcPr>
          <w:p w:rsidR="007953B8" w:rsidRDefault="007953B8" w:rsidP="007953B8">
            <w:pPr>
              <w:tabs>
                <w:tab w:val="left" w:pos="932"/>
                <w:tab w:val="left" w:pos="2132"/>
                <w:tab w:val="left" w:pos="5096"/>
                <w:tab w:val="left" w:pos="6268"/>
              </w:tabs>
              <w:spacing w:after="40"/>
              <w:rPr>
                <w:color w:val="00B0F0"/>
                <w:sz w:val="26"/>
                <w:szCs w:val="26"/>
                <w:lang w:val="en-US"/>
              </w:rPr>
            </w:pPr>
          </w:p>
        </w:tc>
        <w:tc>
          <w:tcPr>
            <w:tcW w:w="626" w:type="dxa"/>
          </w:tcPr>
          <w:p w:rsidR="007953B8" w:rsidRDefault="007953B8" w:rsidP="007953B8">
            <w:pPr>
              <w:tabs>
                <w:tab w:val="left" w:pos="932"/>
                <w:tab w:val="left" w:pos="2132"/>
                <w:tab w:val="left" w:pos="5096"/>
                <w:tab w:val="left" w:pos="6268"/>
              </w:tabs>
              <w:spacing w:after="40"/>
              <w:rPr>
                <w:color w:val="00B0F0"/>
                <w:sz w:val="26"/>
                <w:szCs w:val="26"/>
                <w:lang w:val="en-US"/>
              </w:rPr>
            </w:pPr>
          </w:p>
        </w:tc>
      </w:tr>
    </w:tbl>
    <w:p w:rsidR="007953B8" w:rsidRPr="007953B8" w:rsidRDefault="007953B8" w:rsidP="00F648EA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color w:val="00B0F0"/>
          <w:sz w:val="26"/>
          <w:szCs w:val="26"/>
          <w:lang w:val="en-US"/>
        </w:rPr>
      </w:pPr>
      <w:r>
        <w:rPr>
          <w:color w:val="00B0F0"/>
          <w:sz w:val="26"/>
          <w:szCs w:val="26"/>
          <w:lang w:val="en-US"/>
        </w:rPr>
        <w:t xml:space="preserve">     </w:t>
      </w:r>
    </w:p>
    <w:p w:rsidR="007953B8" w:rsidRPr="007953B8" w:rsidRDefault="009A7DCE" w:rsidP="00F648EA">
      <w:pPr>
        <w:tabs>
          <w:tab w:val="left" w:pos="932"/>
          <w:tab w:val="left" w:pos="2132"/>
          <w:tab w:val="left" w:pos="5096"/>
          <w:tab w:val="left" w:pos="6268"/>
        </w:tabs>
        <w:spacing w:after="40"/>
        <w:rPr>
          <w:color w:val="00B0F0"/>
          <w:sz w:val="26"/>
          <w:szCs w:val="26"/>
          <w:lang w:val="en-US"/>
        </w:rPr>
      </w:pPr>
      <w:r>
        <w:rPr>
          <w:noProof/>
          <w:color w:val="00B0F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0E1D25E5" wp14:editId="781D9F9D">
                <wp:simplePos x="0" y="0"/>
                <wp:positionH relativeFrom="column">
                  <wp:posOffset>1461135</wp:posOffset>
                </wp:positionH>
                <wp:positionV relativeFrom="paragraph">
                  <wp:posOffset>720725</wp:posOffset>
                </wp:positionV>
                <wp:extent cx="388620" cy="0"/>
                <wp:effectExtent l="0" t="0" r="0" b="0"/>
                <wp:wrapNone/>
                <wp:docPr id="9" name="AutoShape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86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459238EB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32" o:spid="_x0000_s1026" type="#_x0000_t32" style="position:absolute;margin-left:115.05pt;margin-top:56.75pt;width:30.6pt;height:0;flip:x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"/>
            </w:pict>
          </mc:Fallback>
        </mc:AlternateContent>
      </w:r>
      <w:r>
        <w:rPr>
          <w:noProof/>
          <w:color w:val="00B0F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37404118" wp14:editId="1AC8811E">
                <wp:simplePos x="0" y="0"/>
                <wp:positionH relativeFrom="column">
                  <wp:posOffset>1833880</wp:posOffset>
                </wp:positionH>
                <wp:positionV relativeFrom="paragraph">
                  <wp:posOffset>718820</wp:posOffset>
                </wp:positionV>
                <wp:extent cx="388620" cy="0"/>
                <wp:effectExtent l="0" t="0" r="0" b="0"/>
                <wp:wrapNone/>
                <wp:docPr id="5" name="AutoShape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86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1A01FB3" id="AutoShape 129" o:spid="_x0000_s1026" type="#_x0000_t32" style="position:absolute;margin-left:144.4pt;margin-top:56.6pt;width:30.6pt;height:0;flip:x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"/>
            </w:pict>
          </mc:Fallback>
        </mc:AlternateContent>
      </w:r>
      <w:r w:rsidR="003E70D7">
        <w:rPr>
          <w:noProof/>
          <w:color w:val="00B0F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3A10084A" wp14:editId="141AD85A">
                <wp:simplePos x="0" y="0"/>
                <wp:positionH relativeFrom="column">
                  <wp:posOffset>1833880</wp:posOffset>
                </wp:positionH>
                <wp:positionV relativeFrom="paragraph">
                  <wp:posOffset>63500</wp:posOffset>
                </wp:positionV>
                <wp:extent cx="381635" cy="0"/>
                <wp:effectExtent l="8890" t="11430" r="9525" b="7620"/>
                <wp:wrapNone/>
                <wp:docPr id="12" name="AutoShape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6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3D0E1E3" id="AutoShape 133" o:spid="_x0000_s1026" type="#_x0000_t32" style="position:absolute;margin-left:144.4pt;margin-top:5pt;width:30.05pt;height:0;flip:x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"/>
            </w:pict>
          </mc:Fallback>
        </mc:AlternateContent>
      </w:r>
      <w:r w:rsidR="003E70D7">
        <w:rPr>
          <w:noProof/>
          <w:color w:val="00B0F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64EAA386" wp14:editId="189039AD">
                <wp:simplePos x="0" y="0"/>
                <wp:positionH relativeFrom="column">
                  <wp:posOffset>1833880</wp:posOffset>
                </wp:positionH>
                <wp:positionV relativeFrom="paragraph">
                  <wp:posOffset>63500</wp:posOffset>
                </wp:positionV>
                <wp:extent cx="0" cy="327660"/>
                <wp:effectExtent l="8890" t="11430" r="10160" b="13335"/>
                <wp:wrapNone/>
                <wp:docPr id="11" name="AutoShape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276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993A4BC" id="AutoShape 134" o:spid="_x0000_s1026" type="#_x0000_t32" style="position:absolute;margin-left:144.4pt;margin-top:5pt;width:0;height:25.8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"/>
            </w:pict>
          </mc:Fallback>
        </mc:AlternateContent>
      </w:r>
      <w:r w:rsidR="003E70D7">
        <w:rPr>
          <w:noProof/>
          <w:color w:val="00B0F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70016E32" wp14:editId="29FF7BB5">
                <wp:simplePos x="0" y="0"/>
                <wp:positionH relativeFrom="column">
                  <wp:posOffset>1461135</wp:posOffset>
                </wp:positionH>
                <wp:positionV relativeFrom="paragraph">
                  <wp:posOffset>400050</wp:posOffset>
                </wp:positionV>
                <wp:extent cx="381635" cy="0"/>
                <wp:effectExtent l="7620" t="5080" r="10795" b="13970"/>
                <wp:wrapNone/>
                <wp:docPr id="10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6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411A177" id="AutoShape 130" o:spid="_x0000_s1026" type="#_x0000_t32" style="position:absolute;margin-left:115.05pt;margin-top:31.5pt;width:30.05pt;height:0;flip:x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"/>
            </w:pict>
          </mc:Fallback>
        </mc:AlternateContent>
      </w:r>
      <w:r w:rsidR="003E70D7">
        <w:rPr>
          <w:noProof/>
          <w:color w:val="00B0F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2BC395C1" wp14:editId="0954C47D">
                <wp:simplePos x="0" y="0"/>
                <wp:positionH relativeFrom="column">
                  <wp:posOffset>1461135</wp:posOffset>
                </wp:positionH>
                <wp:positionV relativeFrom="paragraph">
                  <wp:posOffset>400050</wp:posOffset>
                </wp:positionV>
                <wp:extent cx="0" cy="327660"/>
                <wp:effectExtent l="7620" t="5080" r="11430" b="10160"/>
                <wp:wrapNone/>
                <wp:docPr id="7" name="AutoShap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276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80E47DB" id="AutoShape 131" o:spid="_x0000_s1026" type="#_x0000_t32" style="position:absolute;margin-left:115.05pt;margin-top:31.5pt;width:0;height:25.8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"/>
            </w:pict>
          </mc:Fallback>
        </mc:AlternateContent>
      </w:r>
      <w:r w:rsidR="003E70D7">
        <w:rPr>
          <w:noProof/>
          <w:color w:val="00B0F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1402ABCE" wp14:editId="6EF74A6B">
                <wp:simplePos x="0" y="0"/>
                <wp:positionH relativeFrom="column">
                  <wp:posOffset>1833880</wp:posOffset>
                </wp:positionH>
                <wp:positionV relativeFrom="paragraph">
                  <wp:posOffset>398145</wp:posOffset>
                </wp:positionV>
                <wp:extent cx="0" cy="327660"/>
                <wp:effectExtent l="8890" t="12700" r="10160" b="12065"/>
                <wp:wrapNone/>
                <wp:docPr id="6" name="AutoShape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276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E33F805" id="AutoShape 128" o:spid="_x0000_s1026" type="#_x0000_t32" style="position:absolute;margin-left:144.4pt;margin-top:31.35pt;width:0;height:25.8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"/>
            </w:pict>
          </mc:Fallback>
        </mc:AlternateContent>
      </w:r>
      <w:r w:rsidR="003E70D7">
        <w:rPr>
          <w:noProof/>
          <w:color w:val="00B0F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30A8BBEF" wp14:editId="543E8F06">
                <wp:simplePos x="0" y="0"/>
                <wp:positionH relativeFrom="column">
                  <wp:posOffset>1833880</wp:posOffset>
                </wp:positionH>
                <wp:positionV relativeFrom="paragraph">
                  <wp:posOffset>398145</wp:posOffset>
                </wp:positionV>
                <wp:extent cx="381635" cy="0"/>
                <wp:effectExtent l="8890" t="12700" r="9525" b="6350"/>
                <wp:wrapNone/>
                <wp:docPr id="4" name="AutoShape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6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DACE730" id="AutoShape 127" o:spid="_x0000_s1026" type="#_x0000_t32" style="position:absolute;margin-left:144.4pt;margin-top:31.35pt;width:30.05pt;height:0;flip:x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"/>
            </w:pict>
          </mc:Fallback>
        </mc:AlternateContent>
      </w:r>
    </w:p>
    <w:sectPr w:rsidR="007953B8" w:rsidRPr="007953B8" w:rsidSect="00C42F02">
      <w:headerReference w:type="default" r:id="rId11"/>
      <w:footerReference w:type="default" r:id="rId12"/>
      <w:pgSz w:w="11906" w:h="16838" w:code="9"/>
      <w:pgMar w:top="1134" w:right="707" w:bottom="1134" w:left="1701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F63D3" w:rsidRDefault="00CF63D3" w:rsidP="00F648EA">
      <w:pPr>
        <w:spacing w:after="0" w:line="240" w:lineRule="auto"/>
      </w:pPr>
      <w:r>
        <w:separator/>
      </w:r>
    </w:p>
  </w:endnote>
  <w:endnote w:type="continuationSeparator" w:id="0">
    <w:p w:rsidR="00CF63D3" w:rsidRDefault="00CF63D3" w:rsidP="00F648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F63D3" w:rsidRDefault="00CF63D3" w:rsidP="00F648EA">
      <w:pPr>
        <w:spacing w:after="0" w:line="240" w:lineRule="auto"/>
      </w:pPr>
      <w:r>
        <w:separator/>
      </w:r>
    </w:p>
  </w:footnote>
  <w:footnote w:type="continuationSeparator" w:id="0">
    <w:p w:rsidR="00CF63D3" w:rsidRDefault="00CF63D3" w:rsidP="00F648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74D3"/>
    <w:rsid w:val="00185C9F"/>
    <w:rsid w:val="002B5E86"/>
    <w:rsid w:val="002D71A6"/>
    <w:rsid w:val="002F55FE"/>
    <w:rsid w:val="00302DF2"/>
    <w:rsid w:val="003A31CD"/>
    <w:rsid w:val="003E70D7"/>
    <w:rsid w:val="005E2464"/>
    <w:rsid w:val="00685B30"/>
    <w:rsid w:val="00694005"/>
    <w:rsid w:val="007522A7"/>
    <w:rsid w:val="007953B8"/>
    <w:rsid w:val="007C2473"/>
    <w:rsid w:val="00811CC3"/>
    <w:rsid w:val="00847447"/>
    <w:rsid w:val="00915FD6"/>
    <w:rsid w:val="0094213B"/>
    <w:rsid w:val="00952FCC"/>
    <w:rsid w:val="0097307D"/>
    <w:rsid w:val="009974D3"/>
    <w:rsid w:val="009A7DCE"/>
    <w:rsid w:val="00A01965"/>
    <w:rsid w:val="00A135EB"/>
    <w:rsid w:val="00A8476F"/>
    <w:rsid w:val="00B55952"/>
    <w:rsid w:val="00C42F02"/>
    <w:rsid w:val="00CF63D3"/>
    <w:rsid w:val="00D12FB2"/>
    <w:rsid w:val="00DB3644"/>
    <w:rsid w:val="00EE15BA"/>
    <w:rsid w:val="00EF4C24"/>
    <w:rsid w:val="00EF5B8D"/>
    <w:rsid w:val="00F34BBB"/>
    <w:rsid w:val="00F648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5E74EFE-439C-4EBB-BC91-30BC274FFB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974D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974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648E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48EA"/>
  </w:style>
  <w:style w:type="paragraph" w:styleId="Footer">
    <w:name w:val="footer"/>
    <w:basedOn w:val="Normal"/>
    <w:link w:val="FooterChar"/>
    <w:uiPriority w:val="99"/>
    <w:unhideWhenUsed/>
    <w:rsid w:val="00F648E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48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Relationship Id="rId11" Type="http://schemas.openxmlformats.org/officeDocument/2006/relationships/header" Target="header1.xml"/><Relationship Id="rId1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A10BC7-CBD7-47D2-9888-B59A532FE7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70</Words>
  <Characters>2110</Characters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07T22:24:34Z</dcterms:created>
  <dcterms:modified xsi:type="dcterms:W3CDTF">2021-01-07T22:24:34Z</dcterms:modified>
  <dc:title>Phiếu bài tập Toán lớp 2 - Tuần 22</dc:title>
  <dc:creator>Giasutienbo.com</dc:creator>
  <dc:subject>Phiếu bài tập tuần Toán lớp 2</dc:subject>
  <cp:keywords>	phiếu bài tập toán 2, phiếu tuần toán 2, toán 2</cp:keywords>
  <cp:category>Toán lớp 2</cp:category>
  <dc:description/>
  <cp:contentStatus/>
  <dc:identifier>Giasutienbo.com</dc:identifier>
  <dc:language>en</dc:language>
  <cp:lastModifiedBy>Giasutienbo.com</cp:lastModifiedB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